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283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544"/>
        <w:gridCol w:w="5739"/>
      </w:tblGrid>
      <w:tr w:rsidR="00FC0A3E" w14:paraId="1FB53262" w14:textId="77777777" w:rsidTr="009019D0">
        <w:trPr>
          <w:cantSplit/>
          <w:trHeight w:val="1576"/>
          <w:jc w:val="center"/>
        </w:trPr>
        <w:tc>
          <w:tcPr>
            <w:tcW w:w="3544" w:type="dxa"/>
            <w:tcBorders>
              <w:top w:val="thinThickThinLargeGap" w:sz="24" w:space="0" w:color="auto"/>
              <w:left w:val="thinThickThinLargeGap" w:sz="24" w:space="0" w:color="auto"/>
              <w:bottom w:val="thinThickThinLargeGap" w:sz="24" w:space="0" w:color="auto"/>
              <w:right w:val="single" w:sz="4" w:space="0" w:color="auto"/>
            </w:tcBorders>
            <w:vAlign w:val="center"/>
          </w:tcPr>
          <w:p w14:paraId="05B9C9D5" w14:textId="77777777" w:rsidR="00FC0A3E" w:rsidRDefault="00FC0A3E" w:rsidP="009019D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49F5991" wp14:editId="203C077D">
                  <wp:extent cx="1257300" cy="712640"/>
                  <wp:effectExtent l="19050" t="0" r="0" b="0"/>
                  <wp:docPr id="4" name="Imagem 10" descr="logo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logo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712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9" w:type="dxa"/>
            <w:tcBorders>
              <w:top w:val="thinThickThinLargeGap" w:sz="24" w:space="0" w:color="auto"/>
              <w:left w:val="single" w:sz="4" w:space="0" w:color="auto"/>
              <w:bottom w:val="thinThickThinLargeGap" w:sz="24" w:space="0" w:color="auto"/>
              <w:right w:val="thinThickThinLargeGap" w:sz="24" w:space="0" w:color="auto"/>
            </w:tcBorders>
          </w:tcPr>
          <w:p w14:paraId="438099BD" w14:textId="6F21ED2D" w:rsidR="00FC0A3E" w:rsidRDefault="00FC0A3E" w:rsidP="009019D0">
            <w:pPr>
              <w:pStyle w:val="Ttulo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c</w:t>
            </w:r>
            <w:r w:rsidR="00E423B1">
              <w:rPr>
                <w:rFonts w:ascii="Times New Roman" w:hAnsi="Times New Roman"/>
              </w:rPr>
              <w:t xml:space="preserve">ha de Trabalho de Matemática </w:t>
            </w:r>
          </w:p>
          <w:p w14:paraId="3796CBB1" w14:textId="77777777" w:rsidR="00FC0A3E" w:rsidRDefault="00FC0A3E" w:rsidP="009019D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º Ano de Escolaridade</w:t>
            </w:r>
          </w:p>
          <w:p w14:paraId="3BF63B81" w14:textId="76169151" w:rsidR="00FC0A3E" w:rsidRDefault="00FC0A3E" w:rsidP="009019D0">
            <w:pPr>
              <w:pStyle w:val="Ttulo1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Ano letivo: 20</w:t>
            </w:r>
            <w:r w:rsidR="0006445D">
              <w:rPr>
                <w:rFonts w:ascii="Times New Roman" w:hAnsi="Times New Roman"/>
                <w:sz w:val="20"/>
              </w:rPr>
              <w:t>23</w:t>
            </w:r>
            <w:r>
              <w:rPr>
                <w:rFonts w:ascii="Times New Roman" w:hAnsi="Times New Roman"/>
                <w:sz w:val="20"/>
              </w:rPr>
              <w:t>/20</w:t>
            </w:r>
            <w:r w:rsidR="0006445D">
              <w:rPr>
                <w:rFonts w:ascii="Times New Roman" w:hAnsi="Times New Roman"/>
                <w:sz w:val="20"/>
              </w:rPr>
              <w:t>24</w:t>
            </w:r>
          </w:p>
          <w:p w14:paraId="70559EAC" w14:textId="11A288A9" w:rsidR="00FC0A3E" w:rsidRDefault="00FC0A3E" w:rsidP="009019D0">
            <w:pPr>
              <w:jc w:val="right"/>
              <w:rPr>
                <w:b/>
                <w:bCs/>
              </w:rPr>
            </w:pPr>
          </w:p>
        </w:tc>
      </w:tr>
    </w:tbl>
    <w:p w14:paraId="055AA3DC" w14:textId="77777777" w:rsidR="00D44282" w:rsidRPr="00CC2058" w:rsidRDefault="00D44282" w:rsidP="00D44282">
      <w:pPr>
        <w:jc w:val="center"/>
        <w:rPr>
          <w:rFonts w:ascii="Comic Sans MS" w:hAnsi="Comic Sans MS"/>
          <w:sz w:val="8"/>
          <w:szCs w:val="8"/>
        </w:rPr>
      </w:pPr>
    </w:p>
    <w:p w14:paraId="014CE2A0" w14:textId="77777777" w:rsidR="00D44282" w:rsidRPr="00FC0A3E" w:rsidRDefault="00D44282" w:rsidP="00C55A3E">
      <w:pPr>
        <w:jc w:val="center"/>
        <w:rPr>
          <w:rFonts w:asciiTheme="minorHAnsi" w:hAnsiTheme="minorHAnsi"/>
          <w:b/>
        </w:rPr>
      </w:pPr>
      <w:r w:rsidRPr="00FC0A3E">
        <w:rPr>
          <w:rFonts w:asciiTheme="minorHAnsi" w:hAnsiTheme="minorHAnsi"/>
          <w:b/>
        </w:rPr>
        <w:t>1ª Parte</w:t>
      </w:r>
    </w:p>
    <w:tbl>
      <w:tblPr>
        <w:tblW w:w="9639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639"/>
      </w:tblGrid>
      <w:tr w:rsidR="003426E6" w:rsidRPr="00FC0A3E" w14:paraId="697796FA" w14:textId="77777777" w:rsidTr="002F1AA3">
        <w:trPr>
          <w:trHeight w:val="863"/>
          <w:jc w:val="center"/>
        </w:trPr>
        <w:tc>
          <w:tcPr>
            <w:tcW w:w="9639" w:type="dxa"/>
          </w:tcPr>
          <w:p w14:paraId="7D9ED456" w14:textId="77777777" w:rsidR="003426E6" w:rsidRPr="00FC0A3E" w:rsidRDefault="003426E6" w:rsidP="003C3F92">
            <w:pPr>
              <w:numPr>
                <w:ilvl w:val="0"/>
                <w:numId w:val="2"/>
              </w:numPr>
              <w:spacing w:line="360" w:lineRule="auto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 xml:space="preserve">Seja </w:t>
            </w:r>
            <m:oMath>
              <m:r>
                <w:rPr>
                  <w:rFonts w:ascii="Cambria Math" w:hAnsi="Cambria Math"/>
                </w:rPr>
                <m:t xml:space="preserve">S </m:t>
              </m:r>
            </m:oMath>
            <w:r w:rsidRPr="00FC0A3E">
              <w:rPr>
                <w:rFonts w:asciiTheme="minorHAnsi" w:hAnsiTheme="minorHAnsi"/>
              </w:rPr>
              <w:t xml:space="preserve">um espaço amostral e </w:t>
            </w:r>
            <m:oMath>
              <m:r>
                <w:rPr>
                  <w:rFonts w:ascii="Cambria Math" w:hAnsi="Cambria Math"/>
                </w:rPr>
                <m:t xml:space="preserve">A </m:t>
              </m:r>
            </m:oMath>
            <w:r w:rsidRPr="00FC0A3E">
              <w:rPr>
                <w:rFonts w:asciiTheme="minorHAnsi" w:hAnsiTheme="minorHAnsi"/>
              </w:rPr>
              <w:t xml:space="preserve">e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FC0A3E">
              <w:rPr>
                <w:rFonts w:asciiTheme="minorHAnsi" w:hAnsiTheme="minorHAnsi"/>
              </w:rPr>
              <w:t xml:space="preserve"> dois acontecimentos de </w:t>
            </w:r>
            <m:oMath>
              <m:r>
                <w:rPr>
                  <w:rFonts w:ascii="Cambria Math" w:hAnsi="Cambria Math"/>
                </w:rPr>
                <m:t>S</m:t>
              </m:r>
            </m:oMath>
            <w:r w:rsidRPr="00FC0A3E">
              <w:rPr>
                <w:rFonts w:asciiTheme="minorHAnsi" w:hAnsiTheme="minorHAnsi"/>
              </w:rPr>
              <w:t xml:space="preserve">. </w:t>
            </w:r>
          </w:p>
          <w:p w14:paraId="5144DAA2" w14:textId="77777777" w:rsidR="003426E6" w:rsidRPr="00FC0A3E" w:rsidRDefault="003426E6" w:rsidP="003C3F92">
            <w:pPr>
              <w:spacing w:line="360" w:lineRule="auto"/>
              <w:ind w:left="418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Sabe-se que:</w:t>
            </w:r>
          </w:p>
          <w:p w14:paraId="598453BD" w14:textId="77777777" w:rsidR="003426E6" w:rsidRPr="00FC0A3E" w:rsidRDefault="003426E6" w:rsidP="00D44282">
            <w:pPr>
              <w:jc w:val="center"/>
              <w:rPr>
                <w:rFonts w:ascii="Cambria Math" w:hAnsi="Cambria Math"/>
                <w:oMath/>
              </w:rPr>
            </w:pPr>
            <m:oMathPara>
              <m:oMath>
                <m:r>
                  <w:rPr>
                    <w:rFonts w:ascii="Cambria Math" w:hAnsi="Cambria Math"/>
                  </w:rPr>
                  <m:t>p(A)= 0,6;  p(B)= 0,7 e   p(A∪B) – p(A∩B) = 0,2.</m:t>
                </m:r>
              </m:oMath>
            </m:oMathPara>
          </w:p>
          <w:p w14:paraId="448D6029" w14:textId="77777777" w:rsidR="003426E6" w:rsidRPr="00FC0A3E" w:rsidRDefault="003426E6" w:rsidP="00D44282">
            <w:pPr>
              <w:jc w:val="center"/>
              <w:rPr>
                <w:rFonts w:asciiTheme="minorHAnsi" w:hAnsiTheme="minorHAnsi"/>
              </w:rPr>
            </w:pPr>
          </w:p>
          <w:p w14:paraId="7EAEF150" w14:textId="77777777" w:rsidR="003426E6" w:rsidRPr="00FC0A3E" w:rsidRDefault="003426E6" w:rsidP="00C55A3E">
            <w:pPr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Qual das seguintes afirmações é verdadeira?</w:t>
            </w:r>
            <w:r w:rsidRPr="00FC0A3E">
              <w:rPr>
                <w:rFonts w:asciiTheme="minorHAnsi" w:hAnsiTheme="minorHAnsi"/>
                <w:position w:val="-4"/>
              </w:rPr>
              <w:object w:dxaOrig="180" w:dyaOrig="260" w14:anchorId="39F80AF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3.75pt" o:ole="" fillcolor="window">
                  <v:imagedata r:id="rId8" o:title=""/>
                </v:shape>
                <o:OLEObject Type="Embed" ProgID="Equation.DSMT4" ShapeID="_x0000_i1025" DrawAspect="Content" ObjectID="_1769962260" r:id="rId9"/>
              </w:object>
            </w:r>
          </w:p>
          <w:tbl>
            <w:tblPr>
              <w:tblStyle w:val="TabelacomGrelha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42"/>
              <w:gridCol w:w="4742"/>
            </w:tblGrid>
            <w:tr w:rsidR="003426E6" w14:paraId="0481E74E" w14:textId="77777777" w:rsidTr="002F1AA3">
              <w:tc>
                <w:tcPr>
                  <w:tcW w:w="4742" w:type="dxa"/>
                  <w:vAlign w:val="center"/>
                </w:tcPr>
                <w:p w14:paraId="186C83E6" w14:textId="77777777" w:rsidR="003426E6" w:rsidRPr="007017BC" w:rsidRDefault="003426E6" w:rsidP="007017BC">
                  <w:pPr>
                    <w:pStyle w:val="PargrafodaLista"/>
                    <w:numPr>
                      <w:ilvl w:val="0"/>
                      <w:numId w:val="8"/>
                    </w:numPr>
                    <w:spacing w:line="480" w:lineRule="auto"/>
                    <w:rPr>
                      <w:rFonts w:asciiTheme="minorHAnsi" w:hAnsiTheme="minorHAnsi"/>
                    </w:rPr>
                  </w:pPr>
                  <m:oMath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∪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+p(B)</m:t>
                    </m:r>
                  </m:oMath>
                </w:p>
              </w:tc>
              <w:tc>
                <w:tcPr>
                  <w:tcW w:w="4742" w:type="dxa"/>
                  <w:vAlign w:val="center"/>
                </w:tcPr>
                <w:p w14:paraId="160CCF85" w14:textId="77777777" w:rsidR="003426E6" w:rsidRPr="007017BC" w:rsidRDefault="003426E6" w:rsidP="007017BC">
                  <w:pPr>
                    <w:pStyle w:val="PargrafodaLista"/>
                    <w:numPr>
                      <w:ilvl w:val="0"/>
                      <w:numId w:val="8"/>
                    </w:numPr>
                    <w:spacing w:line="480" w:lineRule="auto"/>
                    <w:rPr>
                      <w:rFonts w:asciiTheme="minorHAnsi" w:hAnsiTheme="minorHAnsi"/>
                    </w:rPr>
                  </w:pPr>
                  <m:oMath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∩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×p(B)</m:t>
                    </m:r>
                  </m:oMath>
                </w:p>
              </w:tc>
            </w:tr>
            <w:tr w:rsidR="003426E6" w14:paraId="70E75DA5" w14:textId="77777777" w:rsidTr="002F1AA3">
              <w:tc>
                <w:tcPr>
                  <w:tcW w:w="4742" w:type="dxa"/>
                  <w:vAlign w:val="center"/>
                </w:tcPr>
                <w:p w14:paraId="0693417A" w14:textId="77777777" w:rsidR="003426E6" w:rsidRPr="007017BC" w:rsidRDefault="003426E6" w:rsidP="007017BC">
                  <w:pPr>
                    <w:pStyle w:val="PargrafodaLista"/>
                    <w:numPr>
                      <w:ilvl w:val="0"/>
                      <w:numId w:val="8"/>
                    </w:numPr>
                    <w:spacing w:line="480" w:lineRule="auto"/>
                    <w:rPr>
                      <w:rFonts w:asciiTheme="minorHAnsi" w:hAnsiTheme="minorHAnsi"/>
                    </w:rPr>
                  </w:pPr>
                  <m:oMath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∪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0,75 e 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∩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0,55</m:t>
                    </m:r>
                  </m:oMath>
                </w:p>
              </w:tc>
              <w:tc>
                <w:tcPr>
                  <w:tcW w:w="4742" w:type="dxa"/>
                  <w:vAlign w:val="center"/>
                </w:tcPr>
                <w:p w14:paraId="5A43AA41" w14:textId="77777777" w:rsidR="003426E6" w:rsidRPr="007017BC" w:rsidRDefault="003426E6" w:rsidP="007017BC">
                  <w:pPr>
                    <w:pStyle w:val="PargrafodaLista"/>
                    <w:numPr>
                      <w:ilvl w:val="0"/>
                      <w:numId w:val="8"/>
                    </w:numPr>
                    <w:spacing w:line="480" w:lineRule="auto"/>
                    <w:rPr>
                      <w:rFonts w:asciiTheme="minorHAnsi" w:hAnsiTheme="minorHAnsi"/>
                    </w:rPr>
                  </w:pPr>
                  <m:oMath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A∪B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=0,55 e p(A∩B) =0,75</m:t>
                    </m:r>
                  </m:oMath>
                </w:p>
              </w:tc>
            </w:tr>
          </w:tbl>
          <w:p w14:paraId="77008191" w14:textId="77777777" w:rsidR="003426E6" w:rsidRPr="00FC0A3E" w:rsidRDefault="003426E6" w:rsidP="00D44282">
            <w:pPr>
              <w:jc w:val="center"/>
              <w:rPr>
                <w:rFonts w:asciiTheme="minorHAnsi" w:hAnsiTheme="minorHAnsi"/>
              </w:rPr>
            </w:pPr>
          </w:p>
        </w:tc>
      </w:tr>
    </w:tbl>
    <w:p w14:paraId="2BE7E60A" w14:textId="77777777" w:rsidR="00D44282" w:rsidRPr="00FC0A3E" w:rsidRDefault="00D44282" w:rsidP="00D44282">
      <w:pPr>
        <w:jc w:val="center"/>
        <w:rPr>
          <w:rFonts w:asciiTheme="minorHAnsi" w:hAnsiTheme="minorHAnsi"/>
        </w:rPr>
      </w:pPr>
    </w:p>
    <w:tbl>
      <w:tblPr>
        <w:tblW w:w="9478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78"/>
      </w:tblGrid>
      <w:tr w:rsidR="003426E6" w:rsidRPr="00FC0A3E" w14:paraId="05C06E39" w14:textId="77777777" w:rsidTr="002F1AA3">
        <w:trPr>
          <w:trHeight w:val="548"/>
          <w:jc w:val="center"/>
        </w:trPr>
        <w:tc>
          <w:tcPr>
            <w:tcW w:w="9478" w:type="dxa"/>
          </w:tcPr>
          <w:p w14:paraId="7A70D2B7" w14:textId="77777777" w:rsidR="003426E6" w:rsidRPr="000C3C76" w:rsidRDefault="003426E6" w:rsidP="000C3C76">
            <w:pPr>
              <w:pStyle w:val="PargrafodaLista"/>
              <w:numPr>
                <w:ilvl w:val="0"/>
                <w:numId w:val="2"/>
              </w:numPr>
              <w:rPr>
                <w:rFonts w:asciiTheme="minorHAnsi" w:hAnsiTheme="minorHAnsi"/>
              </w:rPr>
            </w:pPr>
            <w:r w:rsidRPr="000C3C76">
              <w:rPr>
                <w:rFonts w:asciiTheme="minorHAnsi" w:hAnsiTheme="minorHAnsi"/>
              </w:rPr>
              <w:t>No final do 12º ano, as notas de uma escola, a Matemática, foram as seguintes:</w:t>
            </w:r>
          </w:p>
          <w:p w14:paraId="5550A273" w14:textId="77777777" w:rsidR="003426E6" w:rsidRPr="00FC0A3E" w:rsidRDefault="003426E6" w:rsidP="00D44282">
            <w:pPr>
              <w:jc w:val="center"/>
              <w:rPr>
                <w:rFonts w:asciiTheme="minorHAnsi" w:hAnsiTheme="minorHAnsi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1630"/>
              <w:gridCol w:w="6111"/>
            </w:tblGrid>
            <w:tr w:rsidR="003426E6" w:rsidRPr="00FC0A3E" w14:paraId="49805829" w14:textId="77777777">
              <w:trPr>
                <w:jc w:val="center"/>
              </w:trPr>
              <w:tc>
                <w:tcPr>
                  <w:tcW w:w="1630" w:type="dxa"/>
                </w:tcPr>
                <w:p w14:paraId="11750C3E" w14:textId="77777777" w:rsidR="003426E6" w:rsidRPr="00FC0A3E" w:rsidRDefault="003426E6" w:rsidP="00D44282">
                  <w:pPr>
                    <w:pStyle w:val="Ttulo3"/>
                    <w:rPr>
                      <w:rFonts w:asciiTheme="minorHAnsi" w:hAnsiTheme="minorHAnsi"/>
                      <w:b/>
                      <w:color w:val="000000"/>
                      <w:szCs w:val="24"/>
                    </w:rPr>
                  </w:pPr>
                  <w:r w:rsidRPr="00FC0A3E">
                    <w:rPr>
                      <w:rFonts w:asciiTheme="minorHAnsi" w:hAnsiTheme="minorHAnsi"/>
                      <w:b/>
                      <w:color w:val="000000"/>
                      <w:szCs w:val="24"/>
                    </w:rPr>
                    <w:t>Nota</w:t>
                  </w:r>
                </w:p>
              </w:tc>
              <w:tc>
                <w:tcPr>
                  <w:tcW w:w="6111" w:type="dxa"/>
                </w:tcPr>
                <w:p w14:paraId="526360AB" w14:textId="77777777" w:rsidR="003426E6" w:rsidRPr="00FC0A3E" w:rsidRDefault="003426E6" w:rsidP="00D44282">
                  <w:pPr>
                    <w:pStyle w:val="Ttulo4"/>
                    <w:jc w:val="center"/>
                    <w:rPr>
                      <w:rFonts w:asciiTheme="minorHAnsi" w:hAnsiTheme="minorHAnsi"/>
                      <w:szCs w:val="24"/>
                    </w:rPr>
                  </w:pPr>
                  <w:r w:rsidRPr="00FC0A3E">
                    <w:rPr>
                      <w:rFonts w:asciiTheme="minorHAnsi" w:hAnsiTheme="minorHAnsi"/>
                      <w:szCs w:val="24"/>
                    </w:rPr>
                    <w:t>Percentagem de alunos da escola que fizeram exame do 12º ano</w:t>
                  </w:r>
                </w:p>
              </w:tc>
            </w:tr>
            <w:tr w:rsidR="003426E6" w:rsidRPr="00FC0A3E" w14:paraId="6A91A889" w14:textId="77777777">
              <w:trPr>
                <w:jc w:val="center"/>
              </w:trPr>
              <w:tc>
                <w:tcPr>
                  <w:tcW w:w="1630" w:type="dxa"/>
                </w:tcPr>
                <w:p w14:paraId="5BC30724" w14:textId="77777777" w:rsidR="003426E6" w:rsidRPr="00FC0A3E" w:rsidRDefault="003426E6" w:rsidP="00D44282">
                  <w:pPr>
                    <w:jc w:val="center"/>
                    <w:rPr>
                      <w:rFonts w:asciiTheme="minorHAnsi" w:hAnsiTheme="minorHAnsi"/>
                      <w:color w:val="00000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w:sym w:font="Symbol" w:char="F05B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 xml:space="preserve"> 0 , 4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w:sym w:font="Symbol" w:char="F05D"/>
                      </m:r>
                    </m:oMath>
                  </m:oMathPara>
                </w:p>
              </w:tc>
              <w:tc>
                <w:tcPr>
                  <w:tcW w:w="6111" w:type="dxa"/>
                </w:tcPr>
                <w:p w14:paraId="63F5DFA5" w14:textId="77777777" w:rsidR="003426E6" w:rsidRPr="00FC0A3E" w:rsidRDefault="003426E6" w:rsidP="00D44282">
                  <w:pPr>
                    <w:jc w:val="center"/>
                    <w:rPr>
                      <w:rFonts w:asciiTheme="minorHAnsi" w:hAnsiTheme="minorHAnsi"/>
                      <w:b/>
                    </w:rPr>
                  </w:pPr>
                  <w:r w:rsidRPr="00FC0A3E">
                    <w:rPr>
                      <w:rFonts w:asciiTheme="minorHAnsi" w:hAnsiTheme="minorHAnsi"/>
                      <w:b/>
                    </w:rPr>
                    <w:t>15</w:t>
                  </w:r>
                </w:p>
              </w:tc>
            </w:tr>
            <w:tr w:rsidR="003426E6" w:rsidRPr="00FC0A3E" w14:paraId="5D4FADB6" w14:textId="77777777">
              <w:trPr>
                <w:jc w:val="center"/>
              </w:trPr>
              <w:tc>
                <w:tcPr>
                  <w:tcW w:w="1630" w:type="dxa"/>
                </w:tcPr>
                <w:p w14:paraId="70FB89AD" w14:textId="77777777" w:rsidR="003426E6" w:rsidRPr="00FC0A3E" w:rsidRDefault="003426E6" w:rsidP="00D44282">
                  <w:pPr>
                    <w:jc w:val="center"/>
                    <w:rPr>
                      <w:rFonts w:asciiTheme="minorHAnsi" w:hAnsiTheme="minorHAnsi"/>
                      <w:color w:val="00000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w:sym w:font="Symbol" w:char="F05B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 xml:space="preserve"> 5, 9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w:sym w:font="Symbol" w:char="F05D"/>
                      </m:r>
                    </m:oMath>
                  </m:oMathPara>
                </w:p>
              </w:tc>
              <w:tc>
                <w:tcPr>
                  <w:tcW w:w="6111" w:type="dxa"/>
                </w:tcPr>
                <w:p w14:paraId="7CDD9FFD" w14:textId="77777777" w:rsidR="003426E6" w:rsidRPr="00FC0A3E" w:rsidRDefault="003426E6" w:rsidP="00D44282">
                  <w:pPr>
                    <w:jc w:val="center"/>
                    <w:rPr>
                      <w:rFonts w:asciiTheme="minorHAnsi" w:hAnsiTheme="minorHAnsi"/>
                      <w:b/>
                    </w:rPr>
                  </w:pPr>
                  <w:r w:rsidRPr="00FC0A3E">
                    <w:rPr>
                      <w:rFonts w:asciiTheme="minorHAnsi" w:hAnsiTheme="minorHAnsi"/>
                      <w:b/>
                    </w:rPr>
                    <w:t>30</w:t>
                  </w:r>
                </w:p>
              </w:tc>
            </w:tr>
            <w:tr w:rsidR="003426E6" w:rsidRPr="00FC0A3E" w14:paraId="7B8A30AD" w14:textId="77777777">
              <w:trPr>
                <w:jc w:val="center"/>
              </w:trPr>
              <w:tc>
                <w:tcPr>
                  <w:tcW w:w="1630" w:type="dxa"/>
                </w:tcPr>
                <w:p w14:paraId="54C8023F" w14:textId="77777777" w:rsidR="003426E6" w:rsidRPr="00FC0A3E" w:rsidRDefault="003426E6" w:rsidP="00D44282">
                  <w:pPr>
                    <w:jc w:val="center"/>
                    <w:rPr>
                      <w:rFonts w:asciiTheme="minorHAnsi" w:hAnsiTheme="minorHAnsi"/>
                      <w:color w:val="00000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w:sym w:font="Symbol" w:char="F05B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 xml:space="preserve"> 10 , 1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w:sym w:font="Symbol" w:char="F05D"/>
                      </m:r>
                    </m:oMath>
                  </m:oMathPara>
                </w:p>
              </w:tc>
              <w:tc>
                <w:tcPr>
                  <w:tcW w:w="6111" w:type="dxa"/>
                </w:tcPr>
                <w:p w14:paraId="180B10A4" w14:textId="77777777" w:rsidR="003426E6" w:rsidRPr="00FC0A3E" w:rsidRDefault="003426E6" w:rsidP="00D44282">
                  <w:pPr>
                    <w:jc w:val="center"/>
                    <w:rPr>
                      <w:rFonts w:asciiTheme="minorHAnsi" w:hAnsiTheme="minorHAnsi"/>
                      <w:b/>
                    </w:rPr>
                  </w:pPr>
                  <w:r w:rsidRPr="00FC0A3E">
                    <w:rPr>
                      <w:rFonts w:asciiTheme="minorHAnsi" w:hAnsiTheme="minorHAnsi"/>
                      <w:b/>
                    </w:rPr>
                    <w:t>40</w:t>
                  </w:r>
                </w:p>
              </w:tc>
            </w:tr>
            <w:tr w:rsidR="003426E6" w:rsidRPr="00FC0A3E" w14:paraId="325FC44C" w14:textId="77777777">
              <w:trPr>
                <w:jc w:val="center"/>
              </w:trPr>
              <w:tc>
                <w:tcPr>
                  <w:tcW w:w="1630" w:type="dxa"/>
                </w:tcPr>
                <w:p w14:paraId="7F7A5986" w14:textId="77777777" w:rsidR="003426E6" w:rsidRPr="00FC0A3E" w:rsidRDefault="003426E6" w:rsidP="00D44282">
                  <w:pPr>
                    <w:jc w:val="center"/>
                    <w:rPr>
                      <w:rFonts w:asciiTheme="minorHAnsi" w:hAnsiTheme="minorHAnsi"/>
                      <w:color w:val="00000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w:sym w:font="Symbol" w:char="F05B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 xml:space="preserve"> 14 , 17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w:sym w:font="Symbol" w:char="F05D"/>
                      </m:r>
                    </m:oMath>
                  </m:oMathPara>
                </w:p>
              </w:tc>
              <w:tc>
                <w:tcPr>
                  <w:tcW w:w="6111" w:type="dxa"/>
                </w:tcPr>
                <w:p w14:paraId="13C9737A" w14:textId="77777777" w:rsidR="003426E6" w:rsidRPr="00FC0A3E" w:rsidRDefault="003426E6" w:rsidP="00D44282">
                  <w:pPr>
                    <w:jc w:val="center"/>
                    <w:rPr>
                      <w:rFonts w:asciiTheme="minorHAnsi" w:hAnsiTheme="minorHAnsi"/>
                      <w:b/>
                    </w:rPr>
                  </w:pPr>
                  <w:r w:rsidRPr="00FC0A3E">
                    <w:rPr>
                      <w:rFonts w:asciiTheme="minorHAnsi" w:hAnsiTheme="minorHAnsi"/>
                      <w:b/>
                    </w:rPr>
                    <w:t>10</w:t>
                  </w:r>
                </w:p>
              </w:tc>
            </w:tr>
            <w:tr w:rsidR="003426E6" w:rsidRPr="00FC0A3E" w14:paraId="0255ADA5" w14:textId="77777777">
              <w:trPr>
                <w:jc w:val="center"/>
              </w:trPr>
              <w:tc>
                <w:tcPr>
                  <w:tcW w:w="1630" w:type="dxa"/>
                </w:tcPr>
                <w:p w14:paraId="1EFA5B32" w14:textId="77777777" w:rsidR="003426E6" w:rsidRPr="00FC0A3E" w:rsidRDefault="003426E6" w:rsidP="00D44282">
                  <w:pPr>
                    <w:jc w:val="center"/>
                    <w:rPr>
                      <w:rFonts w:asciiTheme="minorHAnsi" w:hAnsiTheme="minorHAnsi"/>
                      <w:color w:val="000000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w:sym w:font="Symbol" w:char="F05B"/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m:t xml:space="preserve"> 18 , 20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</w:rPr>
                        <w:sym w:font="Symbol" w:char="F05D"/>
                      </m:r>
                    </m:oMath>
                  </m:oMathPara>
                </w:p>
              </w:tc>
              <w:tc>
                <w:tcPr>
                  <w:tcW w:w="6111" w:type="dxa"/>
                </w:tcPr>
                <w:p w14:paraId="058960DD" w14:textId="77777777" w:rsidR="003426E6" w:rsidRPr="00FC0A3E" w:rsidRDefault="003426E6" w:rsidP="00D44282">
                  <w:pPr>
                    <w:jc w:val="center"/>
                    <w:rPr>
                      <w:rFonts w:asciiTheme="minorHAnsi" w:hAnsiTheme="minorHAnsi"/>
                      <w:b/>
                    </w:rPr>
                  </w:pPr>
                  <w:r w:rsidRPr="00FC0A3E">
                    <w:rPr>
                      <w:rFonts w:asciiTheme="minorHAnsi" w:hAnsiTheme="minorHAnsi"/>
                      <w:b/>
                    </w:rPr>
                    <w:t>5</w:t>
                  </w:r>
                </w:p>
              </w:tc>
            </w:tr>
          </w:tbl>
          <w:p w14:paraId="2BF33EA0" w14:textId="77777777" w:rsidR="003426E6" w:rsidRPr="00FC0A3E" w:rsidRDefault="003426E6" w:rsidP="00D44282">
            <w:pPr>
              <w:jc w:val="center"/>
              <w:rPr>
                <w:rFonts w:asciiTheme="minorHAnsi" w:hAnsiTheme="minorHAnsi"/>
              </w:rPr>
            </w:pPr>
          </w:p>
          <w:p w14:paraId="2DB655FF" w14:textId="77777777" w:rsidR="003426E6" w:rsidRPr="00C77665" w:rsidRDefault="003426E6" w:rsidP="00C77665">
            <w:pPr>
              <w:pStyle w:val="PargrafodaLista"/>
              <w:numPr>
                <w:ilvl w:val="0"/>
                <w:numId w:val="12"/>
              </w:numPr>
              <w:jc w:val="both"/>
              <w:rPr>
                <w:rFonts w:asciiTheme="minorHAnsi" w:hAnsiTheme="minorHAnsi"/>
              </w:rPr>
            </w:pPr>
            <w:r w:rsidRPr="00C77665">
              <w:rPr>
                <w:rFonts w:asciiTheme="minorHAnsi" w:hAnsiTheme="minorHAnsi"/>
              </w:rPr>
              <w:t>Encontrou por acaso um aluno da escola que fez exame do 12º ano.</w:t>
            </w:r>
          </w:p>
          <w:p w14:paraId="470DE842" w14:textId="77777777" w:rsidR="003426E6" w:rsidRDefault="003426E6" w:rsidP="00CA517E">
            <w:pPr>
              <w:ind w:left="279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A probabilidade do aluno ter positiva é: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3426E6" w14:paraId="579E9222" w14:textId="77777777" w:rsidTr="002F1AA3">
              <w:tc>
                <w:tcPr>
                  <w:tcW w:w="2349" w:type="dxa"/>
                </w:tcPr>
                <w:p w14:paraId="7B9416E5" w14:textId="77777777" w:rsidR="003426E6" w:rsidRDefault="003426E6" w:rsidP="007017BC">
                  <w:pPr>
                    <w:pStyle w:val="PargrafodaLista"/>
                    <w:numPr>
                      <w:ilvl w:val="0"/>
                      <w:numId w:val="9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7B3F571C" w14:textId="77777777" w:rsidR="003426E6" w:rsidRPr="007017BC" w:rsidRDefault="003426E6" w:rsidP="007017BC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40%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47FDBA31" w14:textId="77777777" w:rsidR="003426E6" w:rsidRDefault="003426E6" w:rsidP="007017BC">
                  <w:pPr>
                    <w:pStyle w:val="PargrafodaLista"/>
                    <w:numPr>
                      <w:ilvl w:val="0"/>
                      <w:numId w:val="9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6BDCCEBA" w14:textId="77777777" w:rsidR="003426E6" w:rsidRPr="007017BC" w:rsidRDefault="0006445D" w:rsidP="007017BC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10F3A91D" w14:textId="77777777" w:rsidR="003426E6" w:rsidRDefault="003426E6" w:rsidP="007017BC">
                  <w:pPr>
                    <w:pStyle w:val="PargrafodaLista"/>
                    <w:numPr>
                      <w:ilvl w:val="0"/>
                      <w:numId w:val="9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6EAB749B" w14:textId="77777777" w:rsidR="003426E6" w:rsidRPr="007017BC" w:rsidRDefault="0006445D" w:rsidP="007017BC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0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42A54B8E" w14:textId="77777777" w:rsidR="003426E6" w:rsidRDefault="003426E6" w:rsidP="007017BC">
                  <w:pPr>
                    <w:pStyle w:val="PargrafodaLista"/>
                    <w:numPr>
                      <w:ilvl w:val="0"/>
                      <w:numId w:val="9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5A505A21" w14:textId="77777777" w:rsidR="003426E6" w:rsidRPr="007017BC" w:rsidRDefault="003426E6" w:rsidP="007017BC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15%</m:t>
                      </m:r>
                    </m:oMath>
                  </m:oMathPara>
                </w:p>
              </w:tc>
            </w:tr>
          </w:tbl>
          <w:p w14:paraId="7958FCA3" w14:textId="77777777" w:rsidR="003426E6" w:rsidRPr="00FC0A3E" w:rsidRDefault="003426E6" w:rsidP="00087F9E">
            <w:pPr>
              <w:ind w:left="366"/>
              <w:jc w:val="center"/>
              <w:rPr>
                <w:rFonts w:asciiTheme="minorHAnsi" w:hAnsiTheme="minorHAnsi"/>
              </w:rPr>
            </w:pPr>
          </w:p>
          <w:p w14:paraId="65E0F4B2" w14:textId="77777777" w:rsidR="003426E6" w:rsidRPr="00C77665" w:rsidRDefault="003426E6" w:rsidP="00C77665">
            <w:pPr>
              <w:pStyle w:val="PargrafodaLista"/>
              <w:numPr>
                <w:ilvl w:val="0"/>
                <w:numId w:val="12"/>
              </w:numPr>
              <w:jc w:val="both"/>
              <w:rPr>
                <w:rFonts w:asciiTheme="minorHAnsi" w:hAnsiTheme="minorHAnsi"/>
              </w:rPr>
            </w:pPr>
            <w:r w:rsidRPr="00C77665">
              <w:rPr>
                <w:rFonts w:asciiTheme="minorHAnsi" w:hAnsiTheme="minorHAnsi"/>
              </w:rPr>
              <w:t xml:space="preserve">Se 300 dos alunos da escola entraram na universidad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C77665">
              <w:rPr>
                <w:rFonts w:asciiTheme="minorHAnsi" w:hAnsiTheme="minorHAnsi"/>
              </w:rPr>
              <w:t>, quantos desses alunos é de prever que tenham tirado 5, 6, 7, 8, 9, 14, 15, 16 ou 17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3426E6" w14:paraId="1B739053" w14:textId="77777777" w:rsidTr="002F1AA3">
              <w:tc>
                <w:tcPr>
                  <w:tcW w:w="2349" w:type="dxa"/>
                </w:tcPr>
                <w:p w14:paraId="021837B2" w14:textId="77777777" w:rsidR="003426E6" w:rsidRDefault="003426E6" w:rsidP="000C3C76">
                  <w:pPr>
                    <w:pStyle w:val="PargrafodaLista"/>
                    <w:numPr>
                      <w:ilvl w:val="0"/>
                      <w:numId w:val="10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761D51C5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30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5DD6F5EB" w14:textId="77777777" w:rsidR="003426E6" w:rsidRDefault="003426E6" w:rsidP="000C3C76">
                  <w:pPr>
                    <w:pStyle w:val="PargrafodaLista"/>
                    <w:numPr>
                      <w:ilvl w:val="0"/>
                      <w:numId w:val="10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1AA512D0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40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49CF7241" w14:textId="77777777" w:rsidR="003426E6" w:rsidRDefault="003426E6" w:rsidP="000C3C76">
                  <w:pPr>
                    <w:pStyle w:val="PargrafodaLista"/>
                    <w:numPr>
                      <w:ilvl w:val="0"/>
                      <w:numId w:val="10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365F0666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120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76854846" w14:textId="77777777" w:rsidR="003426E6" w:rsidRDefault="003426E6" w:rsidP="000C3C76">
                  <w:pPr>
                    <w:pStyle w:val="PargrafodaLista"/>
                    <w:numPr>
                      <w:ilvl w:val="0"/>
                      <w:numId w:val="10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7232A1BC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80</m:t>
                      </m:r>
                    </m:oMath>
                  </m:oMathPara>
                </w:p>
              </w:tc>
            </w:tr>
          </w:tbl>
          <w:p w14:paraId="3B7490B3" w14:textId="77777777" w:rsidR="003426E6" w:rsidRDefault="003426E6" w:rsidP="000C3C76">
            <w:pPr>
              <w:ind w:left="366"/>
              <w:rPr>
                <w:rFonts w:asciiTheme="minorHAnsi" w:hAnsiTheme="minorHAnsi"/>
              </w:rPr>
            </w:pPr>
          </w:p>
          <w:p w14:paraId="01E006FC" w14:textId="77777777" w:rsidR="003426E6" w:rsidRPr="00C77665" w:rsidRDefault="003426E6" w:rsidP="00C77665">
            <w:pPr>
              <w:pStyle w:val="PargrafodaLista"/>
              <w:numPr>
                <w:ilvl w:val="0"/>
                <w:numId w:val="12"/>
              </w:numPr>
              <w:jc w:val="both"/>
              <w:rPr>
                <w:rFonts w:asciiTheme="minorHAnsi" w:hAnsiTheme="minorHAnsi"/>
              </w:rPr>
            </w:pPr>
            <w:r w:rsidRPr="00C77665">
              <w:rPr>
                <w:rFonts w:asciiTheme="minorHAnsi" w:hAnsiTheme="minorHAnsi"/>
              </w:rPr>
              <w:t>Se soubermos que o Vítor, estudante do 12º ano da escola, não tirou nenhum nota inferior a 10 nem superior a 17, qual a probabilidade de ele ter tirado uma nota entre 14 e 17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3426E6" w14:paraId="478DDDF0" w14:textId="77777777" w:rsidTr="002F1AA3">
              <w:tc>
                <w:tcPr>
                  <w:tcW w:w="2349" w:type="dxa"/>
                </w:tcPr>
                <w:p w14:paraId="0A78B0DD" w14:textId="77777777" w:rsidR="003426E6" w:rsidRDefault="003426E6" w:rsidP="000C3C76">
                  <w:pPr>
                    <w:pStyle w:val="PargrafodaLista"/>
                    <w:numPr>
                      <w:ilvl w:val="0"/>
                      <w:numId w:val="11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5325D46B" w14:textId="77777777" w:rsidR="003426E6" w:rsidRPr="007017BC" w:rsidRDefault="0006445D" w:rsidP="000C3C76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6D52FE4D" w14:textId="77777777" w:rsidR="003426E6" w:rsidRDefault="003426E6" w:rsidP="000C3C76">
                  <w:pPr>
                    <w:pStyle w:val="PargrafodaLista"/>
                    <w:numPr>
                      <w:ilvl w:val="0"/>
                      <w:numId w:val="11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23F2C10B" w14:textId="77777777" w:rsidR="003426E6" w:rsidRPr="007017BC" w:rsidRDefault="0006445D" w:rsidP="000C3C76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32E47A38" w14:textId="77777777" w:rsidR="003426E6" w:rsidRDefault="003426E6" w:rsidP="000C3C76">
                  <w:pPr>
                    <w:pStyle w:val="PargrafodaLista"/>
                    <w:numPr>
                      <w:ilvl w:val="0"/>
                      <w:numId w:val="11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02318B2B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10%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41B49569" w14:textId="77777777" w:rsidR="003426E6" w:rsidRDefault="003426E6" w:rsidP="000C3C76">
                  <w:pPr>
                    <w:pStyle w:val="PargrafodaLista"/>
                    <w:numPr>
                      <w:ilvl w:val="0"/>
                      <w:numId w:val="11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47D4BE1B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80%</m:t>
                      </m:r>
                    </m:oMath>
                  </m:oMathPara>
                </w:p>
              </w:tc>
            </w:tr>
          </w:tbl>
          <w:p w14:paraId="288808A5" w14:textId="77777777" w:rsidR="003426E6" w:rsidRPr="00FC0A3E" w:rsidRDefault="003426E6" w:rsidP="000C3C76">
            <w:pPr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  <w:position w:val="-4"/>
              </w:rPr>
              <w:object w:dxaOrig="180" w:dyaOrig="260" w14:anchorId="7BC9ADA6">
                <v:shape id="_x0000_i1026" type="#_x0000_t75" style="width:9pt;height:12.75pt" o:ole="" fillcolor="window">
                  <v:imagedata r:id="rId8" o:title=""/>
                </v:shape>
                <o:OLEObject Type="Embed" ProgID="Equation.DSMT4" ShapeID="_x0000_i1026" DrawAspect="Content" ObjectID="_1769962261" r:id="rId10"/>
              </w:object>
            </w:r>
            <w:r w:rsidRPr="00FC0A3E">
              <w:rPr>
                <w:rFonts w:asciiTheme="minorHAnsi" w:hAnsiTheme="minorHAnsi"/>
                <w:position w:val="-4"/>
              </w:rPr>
              <w:object w:dxaOrig="180" w:dyaOrig="260" w14:anchorId="0317A62E">
                <v:shape id="_x0000_i1027" type="#_x0000_t75" style="width:9pt;height:12.75pt" o:ole="" fillcolor="window">
                  <v:imagedata r:id="rId8" o:title=""/>
                </v:shape>
                <o:OLEObject Type="Embed" ProgID="Equation.DSMT4" ShapeID="_x0000_i1027" DrawAspect="Content" ObjectID="_1769962262" r:id="rId11"/>
              </w:object>
            </w:r>
          </w:p>
        </w:tc>
      </w:tr>
      <w:tr w:rsidR="003426E6" w:rsidRPr="00FC0A3E" w14:paraId="3976C9BB" w14:textId="77777777" w:rsidTr="002F1AA3">
        <w:trPr>
          <w:trHeight w:val="1155"/>
          <w:jc w:val="center"/>
        </w:trPr>
        <w:tc>
          <w:tcPr>
            <w:tcW w:w="9478" w:type="dxa"/>
          </w:tcPr>
          <w:p w14:paraId="425130BC" w14:textId="77777777" w:rsidR="003426E6" w:rsidRPr="00C77665" w:rsidRDefault="003426E6" w:rsidP="00C77665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C77665">
              <w:rPr>
                <w:rFonts w:asciiTheme="minorHAnsi" w:hAnsiTheme="minorHAnsi"/>
              </w:rPr>
              <w:lastRenderedPageBreak/>
              <w:t>Colocaram-se numa urna d</w:t>
            </w:r>
            <w:r w:rsidR="00D56B20">
              <w:rPr>
                <w:rFonts w:asciiTheme="minorHAnsi" w:hAnsiTheme="minorHAnsi"/>
              </w:rPr>
              <w:t>oze bolas indistinguíveis ao ta</w:t>
            </w:r>
            <w:r w:rsidRPr="00C77665">
              <w:rPr>
                <w:rFonts w:asciiTheme="minorHAnsi" w:hAnsiTheme="minorHAnsi"/>
              </w:rPr>
              <w:t xml:space="preserve">to, numeradas de </w:t>
            </w:r>
            <w:smartTag w:uri="urn:schemas-microsoft-com:office:smarttags" w:element="metricconverter">
              <w:smartTagPr>
                <w:attr w:name="ProductID" w:val="1 a"/>
              </w:smartTagPr>
              <w:r w:rsidRPr="00C77665">
                <w:rPr>
                  <w:rFonts w:asciiTheme="minorHAnsi" w:hAnsiTheme="minorHAnsi"/>
                </w:rPr>
                <w:t>1 a</w:t>
              </w:r>
            </w:smartTag>
            <w:r w:rsidRPr="00C77665">
              <w:rPr>
                <w:rFonts w:asciiTheme="minorHAnsi" w:hAnsiTheme="minorHAnsi"/>
              </w:rPr>
              <w:t xml:space="preserve"> 12.</w:t>
            </w:r>
          </w:p>
          <w:p w14:paraId="3FC786B2" w14:textId="77777777" w:rsidR="003426E6" w:rsidRPr="00FC0A3E" w:rsidRDefault="003426E6" w:rsidP="00D56B20">
            <w:pPr>
              <w:ind w:left="337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 xml:space="preserve">Tirou-se uma bola da </w:t>
            </w:r>
            <w:r w:rsidR="00D56B20">
              <w:rPr>
                <w:rFonts w:asciiTheme="minorHAnsi" w:hAnsiTheme="minorHAnsi"/>
              </w:rPr>
              <w:t>urna e verificou-se que o respe</w:t>
            </w:r>
            <w:r w:rsidRPr="00FC0A3E">
              <w:rPr>
                <w:rFonts w:asciiTheme="minorHAnsi" w:hAnsiTheme="minorHAnsi"/>
              </w:rPr>
              <w:t>tivo número era par.</w:t>
            </w:r>
          </w:p>
          <w:p w14:paraId="648731CE" w14:textId="77777777" w:rsidR="003426E6" w:rsidRPr="00FC0A3E" w:rsidRDefault="003426E6" w:rsidP="00C77665">
            <w:pPr>
              <w:ind w:left="337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Essa bola não foi reposta na urna.</w:t>
            </w:r>
          </w:p>
          <w:p w14:paraId="318E8F31" w14:textId="77777777" w:rsidR="003426E6" w:rsidRDefault="003426E6" w:rsidP="00C77665">
            <w:pPr>
              <w:ind w:left="337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Tirando, ao acaso, outra bola da urna, a probabilidade do número desta bola ser par é:</w:t>
            </w:r>
          </w:p>
          <w:p w14:paraId="45181F18" w14:textId="77777777" w:rsidR="003426E6" w:rsidRDefault="003426E6" w:rsidP="00C77665">
            <w:pPr>
              <w:ind w:left="337"/>
              <w:jc w:val="both"/>
              <w:rPr>
                <w:rFonts w:asciiTheme="minorHAnsi" w:hAnsiTheme="minorHAnsi"/>
              </w:rPr>
            </w:pP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3426E6" w14:paraId="7BCD54F0" w14:textId="77777777" w:rsidTr="002F1AA3">
              <w:tc>
                <w:tcPr>
                  <w:tcW w:w="2349" w:type="dxa"/>
                </w:tcPr>
                <w:p w14:paraId="496DC2D2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3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12D7C9BC" w14:textId="77777777" w:rsidR="003426E6" w:rsidRPr="00C77665" w:rsidRDefault="0006445D" w:rsidP="00C77665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7B62E3CC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3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1BC9F349" w14:textId="77777777" w:rsidR="003426E6" w:rsidRPr="007017BC" w:rsidRDefault="0006445D" w:rsidP="00C77665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2D86F9D5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3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2E2B30B4" w14:textId="77777777" w:rsidR="003426E6" w:rsidRPr="007017BC" w:rsidRDefault="0006445D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49F83871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3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529A12BA" w14:textId="77777777" w:rsidR="003426E6" w:rsidRPr="007017BC" w:rsidRDefault="0006445D" w:rsidP="00C77665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den>
                      </m:f>
                    </m:oMath>
                  </m:oMathPara>
                </w:p>
              </w:tc>
            </w:tr>
          </w:tbl>
          <w:p w14:paraId="0F40868F" w14:textId="77777777" w:rsidR="003426E6" w:rsidRPr="00FC0A3E" w:rsidRDefault="003426E6" w:rsidP="00D44282">
            <w:pPr>
              <w:jc w:val="both"/>
              <w:rPr>
                <w:rFonts w:asciiTheme="minorHAnsi" w:hAnsiTheme="minorHAnsi"/>
                <w:b/>
              </w:rPr>
            </w:pPr>
          </w:p>
        </w:tc>
      </w:tr>
    </w:tbl>
    <w:p w14:paraId="1D25E41A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19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19"/>
      </w:tblGrid>
      <w:tr w:rsidR="003426E6" w:rsidRPr="00FC0A3E" w14:paraId="3B502391" w14:textId="77777777" w:rsidTr="002F1AA3">
        <w:trPr>
          <w:cantSplit/>
          <w:trHeight w:val="860"/>
          <w:jc w:val="center"/>
        </w:trPr>
        <w:tc>
          <w:tcPr>
            <w:tcW w:w="9319" w:type="dxa"/>
          </w:tcPr>
          <w:p w14:paraId="51AC72C4" w14:textId="77777777" w:rsidR="003426E6" w:rsidRPr="00C77665" w:rsidRDefault="003426E6" w:rsidP="00C77665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C77665">
              <w:rPr>
                <w:rFonts w:asciiTheme="minorHAnsi" w:hAnsiTheme="minorHAnsi"/>
              </w:rPr>
              <w:t xml:space="preserve">Considere todos os números de seis algarismos que se podem formar com os algarismos de </w:t>
            </w:r>
            <w:smartTag w:uri="urn:schemas-microsoft-com:office:smarttags" w:element="metricconverter">
              <w:smartTagPr>
                <w:attr w:name="ProductID" w:val="1 a"/>
              </w:smartTagPr>
              <w:r w:rsidRPr="00C77665">
                <w:rPr>
                  <w:rFonts w:asciiTheme="minorHAnsi" w:hAnsiTheme="minorHAnsi"/>
                </w:rPr>
                <w:t>1 a</w:t>
              </w:r>
            </w:smartTag>
            <w:r w:rsidRPr="00C77665">
              <w:rPr>
                <w:rFonts w:asciiTheme="minorHAnsi" w:hAnsiTheme="minorHAnsi"/>
              </w:rPr>
              <w:t xml:space="preserve"> 9.</w:t>
            </w:r>
          </w:p>
          <w:p w14:paraId="5FBBA151" w14:textId="77777777" w:rsidR="003426E6" w:rsidRPr="00FC0A3E" w:rsidRDefault="00D56B20" w:rsidP="00C77665">
            <w:pPr>
              <w:ind w:left="356"/>
              <w:jc w:val="both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estes números, quantos têm exa</w:t>
            </w:r>
            <w:r w:rsidR="003426E6" w:rsidRPr="00FC0A3E">
              <w:rPr>
                <w:rFonts w:asciiTheme="minorHAnsi" w:hAnsiTheme="minorHAnsi"/>
              </w:rPr>
              <w:t>tamente um algarismo 4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3426E6" w14:paraId="21EB5D05" w14:textId="77777777" w:rsidTr="002F1AA3">
              <w:tc>
                <w:tcPr>
                  <w:tcW w:w="2349" w:type="dxa"/>
                </w:tcPr>
                <w:p w14:paraId="3C2891A5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4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7B682C06" w14:textId="77777777" w:rsidR="003426E6" w:rsidRPr="00C77665" w:rsidRDefault="0006445D" w:rsidP="00C77665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2349" w:type="dxa"/>
                </w:tcPr>
                <w:p w14:paraId="666DCE26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4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1D8A7E45" w14:textId="77777777" w:rsidR="003426E6" w:rsidRPr="007017BC" w:rsidRDefault="0006445D" w:rsidP="00C77665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2349" w:type="dxa"/>
                </w:tcPr>
                <w:p w14:paraId="651AD735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4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51BF0AA8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6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2349" w:type="dxa"/>
                </w:tcPr>
                <w:p w14:paraId="2908B948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4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4EB8C85C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6×</m:t>
                      </m:r>
                      <m:sPre>
                        <m:sPre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PrePr>
                        <m:sub/>
                        <m:sup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b>
                          </m:sSub>
                        </m:e>
                      </m:sPre>
                    </m:oMath>
                  </m:oMathPara>
                </w:p>
              </w:tc>
            </w:tr>
          </w:tbl>
          <w:p w14:paraId="5D5C5C5C" w14:textId="77777777" w:rsidR="003426E6" w:rsidRPr="00FC0A3E" w:rsidRDefault="003426E6" w:rsidP="00D44282">
            <w:pPr>
              <w:pStyle w:val="Corpodetexto"/>
              <w:rPr>
                <w:rFonts w:asciiTheme="minorHAnsi" w:hAnsiTheme="minorHAnsi"/>
                <w:szCs w:val="24"/>
              </w:rPr>
            </w:pPr>
          </w:p>
        </w:tc>
      </w:tr>
    </w:tbl>
    <w:p w14:paraId="0C714BF8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248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48"/>
      </w:tblGrid>
      <w:tr w:rsidR="003426E6" w:rsidRPr="00FC0A3E" w14:paraId="7FE53E54" w14:textId="77777777" w:rsidTr="002F1AA3">
        <w:trPr>
          <w:cantSplit/>
          <w:trHeight w:val="420"/>
          <w:jc w:val="center"/>
        </w:trPr>
        <w:tc>
          <w:tcPr>
            <w:tcW w:w="9248" w:type="dxa"/>
          </w:tcPr>
          <w:p w14:paraId="717C17D9" w14:textId="77777777" w:rsidR="003426E6" w:rsidRPr="00C77665" w:rsidRDefault="003426E6" w:rsidP="00C77665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C77665">
              <w:rPr>
                <w:rFonts w:asciiTheme="minorHAnsi" w:hAnsiTheme="minorHAnsi"/>
              </w:rPr>
              <w:t xml:space="preserve">Lançam-se simultaneamente dois dados equilibrados com as faces numeradas de </w:t>
            </w:r>
            <w:smartTag w:uri="urn:schemas-microsoft-com:office:smarttags" w:element="metricconverter">
              <w:smartTagPr>
                <w:attr w:name="ProductID" w:val="1 a"/>
              </w:smartTagPr>
              <w:r w:rsidRPr="00C77665">
                <w:rPr>
                  <w:rFonts w:asciiTheme="minorHAnsi" w:hAnsiTheme="minorHAnsi"/>
                </w:rPr>
                <w:t>1 a</w:t>
              </w:r>
            </w:smartTag>
            <w:r w:rsidRPr="00C77665">
              <w:rPr>
                <w:rFonts w:asciiTheme="minorHAnsi" w:hAnsiTheme="minorHAnsi"/>
              </w:rPr>
              <w:t xml:space="preserve"> 6 e multiplicam-se os dois números saídos.</w:t>
            </w:r>
          </w:p>
          <w:p w14:paraId="40ABC6DC" w14:textId="77777777" w:rsidR="003426E6" w:rsidRDefault="003426E6" w:rsidP="00C77665">
            <w:pPr>
              <w:ind w:left="468"/>
              <w:jc w:val="both"/>
              <w:rPr>
                <w:rFonts w:asciiTheme="minorHAnsi" w:hAnsiTheme="minorHAnsi"/>
                <w:b/>
              </w:rPr>
            </w:pPr>
            <w:r w:rsidRPr="00FC0A3E">
              <w:rPr>
                <w:rFonts w:asciiTheme="minorHAnsi" w:hAnsiTheme="minorHAnsi"/>
              </w:rPr>
              <w:t>A probabilidade do acontecimento “</w:t>
            </w:r>
            <w:r w:rsidRPr="00FC0A3E">
              <w:rPr>
                <w:rFonts w:asciiTheme="minorHAnsi" w:hAnsiTheme="minorHAnsi"/>
                <w:b/>
              </w:rPr>
              <w:t xml:space="preserve">o produto dos números saídos é </w:t>
            </w:r>
            <w:smartTag w:uri="urn:schemas-microsoft-com:office:smarttags" w:element="metricconverter">
              <w:smartTagPr>
                <w:attr w:name="ProductID" w:val="21”"/>
              </w:smartTagPr>
              <w:r w:rsidRPr="00FC0A3E">
                <w:rPr>
                  <w:rFonts w:asciiTheme="minorHAnsi" w:hAnsiTheme="minorHAnsi"/>
                  <w:b/>
                </w:rPr>
                <w:t>21”</w:t>
              </w:r>
            </w:smartTag>
            <w:r w:rsidRPr="00FC0A3E">
              <w:rPr>
                <w:rFonts w:asciiTheme="minorHAnsi" w:hAnsiTheme="minorHAnsi"/>
                <w:b/>
              </w:rPr>
              <w:t xml:space="preserve"> é: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3426E6" w14:paraId="7F1676FF" w14:textId="77777777" w:rsidTr="002F1AA3">
              <w:tc>
                <w:tcPr>
                  <w:tcW w:w="2349" w:type="dxa"/>
                </w:tcPr>
                <w:p w14:paraId="18F8B679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5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187CFD8D" w14:textId="77777777" w:rsidR="003426E6" w:rsidRPr="00C77665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0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0E17C98A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5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419B7944" w14:textId="77777777" w:rsidR="003426E6" w:rsidRPr="007017BC" w:rsidRDefault="0006445D" w:rsidP="00C77665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6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04880025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5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707A4821" w14:textId="77777777" w:rsidR="003426E6" w:rsidRPr="007017BC" w:rsidRDefault="0006445D" w:rsidP="00C77665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8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1E2E1F23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5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6A6D5303" w14:textId="77777777" w:rsidR="003426E6" w:rsidRPr="007017BC" w:rsidRDefault="0006445D" w:rsidP="00C77665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6</m:t>
                          </m:r>
                        </m:den>
                      </m:f>
                    </m:oMath>
                  </m:oMathPara>
                </w:p>
              </w:tc>
            </w:tr>
          </w:tbl>
          <w:p w14:paraId="1BE01DD5" w14:textId="77777777" w:rsidR="003426E6" w:rsidRPr="00FC0A3E" w:rsidRDefault="003426E6" w:rsidP="00D44282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1895276F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248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48"/>
      </w:tblGrid>
      <w:tr w:rsidR="003426E6" w:rsidRPr="00FC0A3E" w14:paraId="1FA5DF3E" w14:textId="77777777" w:rsidTr="002F1AA3">
        <w:trPr>
          <w:cantSplit/>
          <w:trHeight w:val="420"/>
          <w:jc w:val="center"/>
        </w:trPr>
        <w:tc>
          <w:tcPr>
            <w:tcW w:w="9248" w:type="dxa"/>
          </w:tcPr>
          <w:p w14:paraId="2D169E2C" w14:textId="77777777" w:rsidR="003426E6" w:rsidRPr="00C77665" w:rsidRDefault="003426E6" w:rsidP="00C77665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C77665">
              <w:rPr>
                <w:rFonts w:asciiTheme="minorHAnsi" w:hAnsiTheme="minorHAnsi"/>
              </w:rPr>
              <w:t>No bar de uma escola estão à venda cinco tipos de pastéis (laranja, feijão, nata, amêndoa e cenoura).</w:t>
            </w:r>
          </w:p>
          <w:p w14:paraId="57BED773" w14:textId="77777777" w:rsidR="003426E6" w:rsidRPr="00FC0A3E" w:rsidRDefault="003426E6" w:rsidP="00C77665">
            <w:pPr>
              <w:ind w:left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Quatro amigos, João, Maria, Paulo e Rui, decidem comer um pastel cada um.</w:t>
            </w:r>
          </w:p>
          <w:p w14:paraId="4F5C2BF8" w14:textId="77777777" w:rsidR="003426E6" w:rsidRPr="00FC0A3E" w:rsidRDefault="003426E6" w:rsidP="00C77665">
            <w:pPr>
              <w:ind w:left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O João escolhe o pastel de laranja ou de feijão. A Maria não escolhe o pastel de nata.</w:t>
            </w:r>
          </w:p>
          <w:p w14:paraId="1E0FB717" w14:textId="77777777" w:rsidR="003426E6" w:rsidRPr="00FC0A3E" w:rsidRDefault="003426E6" w:rsidP="00C77665">
            <w:pPr>
              <w:ind w:left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De quantas maneiras diferentes podem ser escolhidas os pastéis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3426E6" w14:paraId="3CF9A743" w14:textId="77777777" w:rsidTr="002F1AA3">
              <w:tc>
                <w:tcPr>
                  <w:tcW w:w="2349" w:type="dxa"/>
                </w:tcPr>
                <w:p w14:paraId="5BEFB9B5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6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16B4321E" w14:textId="77777777" w:rsidR="003426E6" w:rsidRPr="00C77665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5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19F368D1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6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2A08CB15" w14:textId="77777777" w:rsidR="003426E6" w:rsidRPr="007017BC" w:rsidRDefault="0006445D" w:rsidP="00C77665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4+2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2E639E1A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6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3EB50B23" w14:textId="77777777" w:rsidR="003426E6" w:rsidRPr="007017BC" w:rsidRDefault="0006445D" w:rsidP="00C77665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×4×2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42790054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6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370E5C5A" w14:textId="77777777" w:rsidR="003426E6" w:rsidRPr="007017BC" w:rsidRDefault="0006445D" w:rsidP="00C77665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sPre>
                        <m:sPre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PrePr>
                        <m:sub/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</m:e>
                      </m:sPre>
                    </m:oMath>
                  </m:oMathPara>
                </w:p>
              </w:tc>
            </w:tr>
          </w:tbl>
          <w:p w14:paraId="50928284" w14:textId="77777777" w:rsidR="003426E6" w:rsidRPr="00FC0A3E" w:rsidRDefault="003426E6" w:rsidP="00C77665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39720678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3426E6" w:rsidRPr="00FC0A3E" w14:paraId="40E5ED2C" w14:textId="77777777" w:rsidTr="002F1AA3">
        <w:trPr>
          <w:cantSplit/>
          <w:trHeight w:val="420"/>
          <w:jc w:val="center"/>
        </w:trPr>
        <w:tc>
          <w:tcPr>
            <w:tcW w:w="9360" w:type="dxa"/>
          </w:tcPr>
          <w:p w14:paraId="666F053B" w14:textId="77777777" w:rsidR="003426E6" w:rsidRPr="00C77665" w:rsidRDefault="003426E6" w:rsidP="00C77665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C77665">
              <w:rPr>
                <w:rFonts w:asciiTheme="minorHAnsi" w:hAnsiTheme="minorHAnsi"/>
              </w:rPr>
              <w:t>Uma empresa de cofres atribui ao acaso um código secreto a cada cofre que comercializa.</w:t>
            </w:r>
          </w:p>
          <w:p w14:paraId="4C2887E4" w14:textId="77777777" w:rsidR="003426E6" w:rsidRPr="00FC0A3E" w:rsidRDefault="003426E6" w:rsidP="00C77665">
            <w:pPr>
              <w:ind w:left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Cada código secreto é formado por quatro algarismos, por uma certa ordem.</w:t>
            </w:r>
          </w:p>
          <w:p w14:paraId="49F21F67" w14:textId="77777777" w:rsidR="003426E6" w:rsidRPr="00FC0A3E" w:rsidRDefault="003426E6" w:rsidP="00C77665">
            <w:pPr>
              <w:ind w:left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Escolhendo-</w:t>
            </w:r>
            <w:proofErr w:type="gramStart"/>
            <w:r w:rsidRPr="00FC0A3E">
              <w:rPr>
                <w:rFonts w:asciiTheme="minorHAnsi" w:hAnsiTheme="minorHAnsi"/>
              </w:rPr>
              <w:t>se  um</w:t>
            </w:r>
            <w:proofErr w:type="gramEnd"/>
            <w:r w:rsidRPr="00FC0A3E">
              <w:rPr>
                <w:rFonts w:asciiTheme="minorHAnsi" w:hAnsiTheme="minorHAnsi"/>
              </w:rPr>
              <w:t xml:space="preserve"> cofre ao acaso, qual é a pr</w:t>
            </w:r>
            <w:r w:rsidR="00D56B20">
              <w:rPr>
                <w:rFonts w:asciiTheme="minorHAnsi" w:hAnsiTheme="minorHAnsi"/>
              </w:rPr>
              <w:t>obabilidade de o código ter exa</w:t>
            </w:r>
            <w:r w:rsidRPr="00FC0A3E">
              <w:rPr>
                <w:rFonts w:asciiTheme="minorHAnsi" w:hAnsiTheme="minorHAnsi"/>
              </w:rPr>
              <w:t>tamente três zeros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3426E6" w14:paraId="6C89FEBF" w14:textId="77777777" w:rsidTr="002F1AA3">
              <w:tc>
                <w:tcPr>
                  <w:tcW w:w="2349" w:type="dxa"/>
                </w:tcPr>
                <w:p w14:paraId="68AB89A2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7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17CBF62D" w14:textId="77777777" w:rsidR="003426E6" w:rsidRPr="00C77665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0,0004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06AFEC86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7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261191CB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0,0027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0B12ECAB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7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700E2061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0,0036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68FD1548" w14:textId="77777777" w:rsidR="003426E6" w:rsidRDefault="003426E6" w:rsidP="00C77665">
                  <w:pPr>
                    <w:pStyle w:val="PargrafodaLista"/>
                    <w:numPr>
                      <w:ilvl w:val="0"/>
                      <w:numId w:val="17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502668A9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0,004</m:t>
                      </m:r>
                    </m:oMath>
                  </m:oMathPara>
                </w:p>
              </w:tc>
            </w:tr>
          </w:tbl>
          <w:p w14:paraId="04FEE00C" w14:textId="77777777" w:rsidR="003426E6" w:rsidRPr="00FC0A3E" w:rsidRDefault="003426E6" w:rsidP="00C77665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4FC88F65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3426E6" w:rsidRPr="00FC0A3E" w14:paraId="5C845A7E" w14:textId="77777777" w:rsidTr="002F1AA3">
        <w:trPr>
          <w:cantSplit/>
          <w:trHeight w:val="385"/>
          <w:jc w:val="center"/>
        </w:trPr>
        <w:tc>
          <w:tcPr>
            <w:tcW w:w="9360" w:type="dxa"/>
          </w:tcPr>
          <w:p w14:paraId="5C31EA6F" w14:textId="77777777" w:rsidR="003426E6" w:rsidRPr="008207A2" w:rsidRDefault="003426E6" w:rsidP="008207A2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>Uma turma de uma escola secundária tem nove rapazes e algumas raparigas.</w:t>
            </w:r>
          </w:p>
          <w:p w14:paraId="01FB8EE0" w14:textId="77777777" w:rsidR="003426E6" w:rsidRPr="00FC0A3E" w:rsidRDefault="003426E6" w:rsidP="008207A2">
            <w:pPr>
              <w:ind w:left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 xml:space="preserve">Escolhendo ao acaso um aluno da turma, a probabilidade de ele ser um rapaz é </w:t>
            </w:r>
            <w:r w:rsidRPr="00FC0A3E">
              <w:rPr>
                <w:rFonts w:asciiTheme="minorHAnsi" w:hAnsiTheme="minorHAnsi"/>
                <w:position w:val="-24"/>
              </w:rPr>
              <w:object w:dxaOrig="220" w:dyaOrig="620" w14:anchorId="3D4EE357">
                <v:shape id="_x0000_i1028" type="#_x0000_t75" style="width:11.25pt;height:30.75pt" o:ole="" fillcolor="window">
                  <v:imagedata r:id="rId12" o:title=""/>
                </v:shape>
                <o:OLEObject Type="Embed" ProgID="Equation.3" ShapeID="_x0000_i1028" DrawAspect="Content" ObjectID="_1769962263" r:id="rId13"/>
              </w:object>
            </w:r>
            <w:r w:rsidRPr="00FC0A3E">
              <w:rPr>
                <w:rFonts w:asciiTheme="minorHAnsi" w:hAnsiTheme="minorHAnsi"/>
              </w:rPr>
              <w:t>.</w:t>
            </w:r>
          </w:p>
          <w:p w14:paraId="2AA4E617" w14:textId="77777777" w:rsidR="003426E6" w:rsidRPr="00FC0A3E" w:rsidRDefault="003426E6" w:rsidP="008207A2">
            <w:pPr>
              <w:ind w:left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Quantas raparigas tem a turma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3426E6" w14:paraId="7286FE12" w14:textId="77777777" w:rsidTr="002F1AA3">
              <w:tc>
                <w:tcPr>
                  <w:tcW w:w="2349" w:type="dxa"/>
                </w:tcPr>
                <w:p w14:paraId="131BDB79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18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2EBF76A4" w14:textId="77777777" w:rsidR="003426E6" w:rsidRPr="00C77665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27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02374893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18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1DE7DE76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18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634E0B0A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18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440A7BFD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15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61436E54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18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72EC690D" w14:textId="77777777" w:rsidR="003426E6" w:rsidRPr="007017BC" w:rsidRDefault="003426E6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12</m:t>
                      </m:r>
                    </m:oMath>
                  </m:oMathPara>
                </w:p>
              </w:tc>
            </w:tr>
          </w:tbl>
          <w:p w14:paraId="3FCDFD8A" w14:textId="77777777" w:rsidR="003426E6" w:rsidRPr="00FC0A3E" w:rsidRDefault="003426E6" w:rsidP="008207A2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5C9078ED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3426E6" w:rsidRPr="00FC0A3E" w14:paraId="65FD33DF" w14:textId="77777777" w:rsidTr="002F1AA3">
        <w:trPr>
          <w:cantSplit/>
          <w:trHeight w:val="420"/>
        </w:trPr>
        <w:tc>
          <w:tcPr>
            <w:tcW w:w="9360" w:type="dxa"/>
          </w:tcPr>
          <w:p w14:paraId="2D7BFE2E" w14:textId="77777777" w:rsidR="003426E6" w:rsidRPr="008207A2" w:rsidRDefault="003426E6" w:rsidP="008207A2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lastRenderedPageBreak/>
              <w:t>Numa terra há só 4 médicos. Numa certa noite, adoecem 5 habitantes. Cada um deles escolhe, ao acaso, um dos médicos e chama-o pelo telefone. Qual a probabilidade de que não chamem todos o mesmo médico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3426E6" w14:paraId="620E9EAD" w14:textId="77777777" w:rsidTr="002F1AA3">
              <w:tc>
                <w:tcPr>
                  <w:tcW w:w="2349" w:type="dxa"/>
                </w:tcPr>
                <w:p w14:paraId="08D2FBA3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19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210C5649" w14:textId="77777777" w:rsidR="003426E6" w:rsidRPr="00C77665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7156FF97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19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3198323A" w14:textId="77777777" w:rsidR="003426E6" w:rsidRPr="007017BC" w:rsidRDefault="003426E6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36CBA3FA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19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3D5E7D8B" w14:textId="77777777" w:rsidR="003426E6" w:rsidRPr="007017BC" w:rsidRDefault="003426E6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6D032186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19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2C29FE54" w14:textId="77777777" w:rsidR="003426E6" w:rsidRPr="007017BC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p>
                          </m:sSup>
                        </m:den>
                      </m:f>
                    </m:oMath>
                  </m:oMathPara>
                </w:p>
              </w:tc>
            </w:tr>
          </w:tbl>
          <w:p w14:paraId="65EA3B98" w14:textId="77777777" w:rsidR="003426E6" w:rsidRPr="00FC0A3E" w:rsidRDefault="003426E6" w:rsidP="00D44282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3DBBE34E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3426E6" w:rsidRPr="00FC0A3E" w14:paraId="0F9C83CD" w14:textId="77777777" w:rsidTr="002F1AA3">
        <w:trPr>
          <w:cantSplit/>
          <w:trHeight w:val="420"/>
        </w:trPr>
        <w:tc>
          <w:tcPr>
            <w:tcW w:w="9360" w:type="dxa"/>
          </w:tcPr>
          <w:p w14:paraId="6C0BF363" w14:textId="77777777" w:rsidR="003426E6" w:rsidRPr="008207A2" w:rsidRDefault="003426E6" w:rsidP="008207A2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>Um casal planeia ter 5 filhos. Admitindo que a probabilidade de nascer um rapaz é igual à de nascer uma rapariga, qual é a probabilidade de o casal só ter raparigas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3426E6" w14:paraId="42C76BE9" w14:textId="77777777" w:rsidTr="002F1AA3">
              <w:tc>
                <w:tcPr>
                  <w:tcW w:w="2349" w:type="dxa"/>
                </w:tcPr>
                <w:p w14:paraId="218504D1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20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0716967A" w14:textId="77777777" w:rsidR="003426E6" w:rsidRPr="00C77665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089783EA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20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37AC6753" w14:textId="77777777" w:rsidR="003426E6" w:rsidRPr="007017BC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6C04A148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20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08AC47F6" w14:textId="77777777" w:rsidR="003426E6" w:rsidRPr="007017BC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125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54516522" w14:textId="77777777" w:rsidR="003426E6" w:rsidRDefault="003426E6" w:rsidP="008207A2">
                  <w:pPr>
                    <w:pStyle w:val="PargrafodaLista"/>
                    <w:numPr>
                      <w:ilvl w:val="0"/>
                      <w:numId w:val="20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51A1AF1A" w14:textId="77777777" w:rsidR="003426E6" w:rsidRPr="007017BC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2</m:t>
                          </m:r>
                        </m:den>
                      </m:f>
                    </m:oMath>
                  </m:oMathPara>
                </w:p>
              </w:tc>
            </w:tr>
          </w:tbl>
          <w:p w14:paraId="77839FF5" w14:textId="77777777" w:rsidR="003426E6" w:rsidRPr="00FC0A3E" w:rsidRDefault="003426E6" w:rsidP="008207A2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02790473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480943" w:rsidRPr="00FC0A3E" w14:paraId="4B3E3696" w14:textId="77777777" w:rsidTr="002F1AA3">
        <w:trPr>
          <w:cantSplit/>
          <w:trHeight w:val="420"/>
        </w:trPr>
        <w:tc>
          <w:tcPr>
            <w:tcW w:w="9360" w:type="dxa"/>
          </w:tcPr>
          <w:p w14:paraId="77AC735C" w14:textId="77777777" w:rsidR="00480943" w:rsidRPr="008207A2" w:rsidRDefault="00480943" w:rsidP="008207A2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>Numa caixa de 12 lâmpadas existem 4 fundidas. A probabilidade de tirar ao acaso três dessas lâmpadas e estarem todas boas é aproximadamente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480943" w14:paraId="2718B6FF" w14:textId="77777777" w:rsidTr="002F1AA3">
              <w:tc>
                <w:tcPr>
                  <w:tcW w:w="2349" w:type="dxa"/>
                </w:tcPr>
                <w:p w14:paraId="2DD28A7C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1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01177D69" w14:textId="77777777" w:rsidR="00480943" w:rsidRPr="00C77665" w:rsidRDefault="00480943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0,750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7D32C7C2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1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20265A89" w14:textId="77777777" w:rsidR="00480943" w:rsidRPr="007017BC" w:rsidRDefault="00480943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0,255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7A6BFEED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1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1C1FBD0A" w14:textId="77777777" w:rsidR="00480943" w:rsidRPr="007017BC" w:rsidRDefault="00480943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0,250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08A3F4B0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1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14EEC56E" w14:textId="77777777" w:rsidR="00480943" w:rsidRPr="007017BC" w:rsidRDefault="00480943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0,375</m:t>
                      </m:r>
                    </m:oMath>
                  </m:oMathPara>
                </w:p>
              </w:tc>
            </w:tr>
          </w:tbl>
          <w:p w14:paraId="7A312AA7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2CC10451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480943" w:rsidRPr="00FC0A3E" w14:paraId="6ACB2B9D" w14:textId="77777777" w:rsidTr="002F1AA3">
        <w:trPr>
          <w:cantSplit/>
          <w:trHeight w:val="420"/>
        </w:trPr>
        <w:tc>
          <w:tcPr>
            <w:tcW w:w="9360" w:type="dxa"/>
          </w:tcPr>
          <w:p w14:paraId="03CF5984" w14:textId="77777777" w:rsidR="00480943" w:rsidRPr="008207A2" w:rsidRDefault="00480943" w:rsidP="008207A2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>O António escolhe, ao acaso, uma página de um jornal de oito páginas.</w:t>
            </w:r>
          </w:p>
          <w:p w14:paraId="44A9D85F" w14:textId="77777777" w:rsidR="00480943" w:rsidRPr="00FC0A3E" w:rsidRDefault="00480943" w:rsidP="008207A2">
            <w:pPr>
              <w:ind w:left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A Ana escolhe, ao acaso, uma página de uma revista de quarenta páginas.</w:t>
            </w:r>
          </w:p>
          <w:p w14:paraId="42DE8FED" w14:textId="77777777" w:rsidR="00480943" w:rsidRPr="00FC0A3E" w:rsidRDefault="00480943" w:rsidP="008207A2">
            <w:pPr>
              <w:ind w:left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Qual é a probabilidade de ambos escolherem a página 5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480943" w14:paraId="4BDE8CEA" w14:textId="77777777" w:rsidTr="002F1AA3">
              <w:tc>
                <w:tcPr>
                  <w:tcW w:w="2349" w:type="dxa"/>
                </w:tcPr>
                <w:p w14:paraId="6F4441A6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2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2897733E" w14:textId="77777777" w:rsidR="00480943" w:rsidRPr="00C77665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20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552CE7C4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2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36C426AA" w14:textId="77777777" w:rsidR="00480943" w:rsidRPr="007017BC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0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1E0C2725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2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534672AF" w14:textId="77777777" w:rsidR="00480943" w:rsidRPr="007017BC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8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50AA7EE9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2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37D39A98" w14:textId="77777777" w:rsidR="00480943" w:rsidRPr="007017BC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8</m:t>
                          </m:r>
                        </m:den>
                      </m:f>
                    </m:oMath>
                  </m:oMathPara>
                </w:p>
              </w:tc>
            </w:tr>
          </w:tbl>
          <w:p w14:paraId="33D0C2BA" w14:textId="77777777" w:rsidR="00480943" w:rsidRPr="00FC0A3E" w:rsidRDefault="00480943" w:rsidP="008207A2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0F552245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480943" w:rsidRPr="00FC0A3E" w14:paraId="0660AB2B" w14:textId="77777777" w:rsidTr="002F1AA3">
        <w:trPr>
          <w:cantSplit/>
          <w:trHeight w:val="420"/>
        </w:trPr>
        <w:tc>
          <w:tcPr>
            <w:tcW w:w="9360" w:type="dxa"/>
          </w:tcPr>
          <w:p w14:paraId="50106AD6" w14:textId="77777777" w:rsidR="00480943" w:rsidRPr="008207A2" w:rsidRDefault="00480943" w:rsidP="008207A2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>Dos ouvintes de uma estação radiofónica, 37% ouvem o programa X, 53% ouvem o programa Y e 15% ouvem ambos os programas. Ao escolher aleatoriamente um ouvinte desta estação, qual a probabilidade de que não ouça o programa X dado que não ouve Y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480943" w14:paraId="732A0C7B" w14:textId="77777777" w:rsidTr="002F1AA3">
              <w:tc>
                <w:tcPr>
                  <w:tcW w:w="2349" w:type="dxa"/>
                </w:tcPr>
                <w:p w14:paraId="20DF6F4F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3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36BDDBD4" w14:textId="77777777" w:rsidR="00480943" w:rsidRPr="00C77665" w:rsidRDefault="00480943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25%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2CA71B59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3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21D0FC2D" w14:textId="77777777" w:rsidR="00480943" w:rsidRPr="007017BC" w:rsidRDefault="00480943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22%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696711D4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3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3223D6CC" w14:textId="77777777" w:rsidR="00480943" w:rsidRPr="007017BC" w:rsidRDefault="00480943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53,2%</m:t>
                      </m:r>
                    </m:oMath>
                  </m:oMathPara>
                </w:p>
              </w:tc>
              <w:tc>
                <w:tcPr>
                  <w:tcW w:w="2349" w:type="dxa"/>
                </w:tcPr>
                <w:p w14:paraId="23F40F5A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3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64FDAEDC" w14:textId="77777777" w:rsidR="00480943" w:rsidRPr="007017BC" w:rsidRDefault="00480943" w:rsidP="009019D0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45,3%</m:t>
                      </m:r>
                    </m:oMath>
                  </m:oMathPara>
                </w:p>
              </w:tc>
            </w:tr>
          </w:tbl>
          <w:p w14:paraId="2F2DAD5E" w14:textId="77777777" w:rsidR="00480943" w:rsidRPr="00FC0A3E" w:rsidRDefault="00480943" w:rsidP="008207A2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4593570E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480943" w:rsidRPr="00FC0A3E" w14:paraId="30BDC443" w14:textId="77777777" w:rsidTr="002F1AA3">
        <w:trPr>
          <w:cantSplit/>
          <w:trHeight w:val="420"/>
        </w:trPr>
        <w:tc>
          <w:tcPr>
            <w:tcW w:w="9360" w:type="dxa"/>
          </w:tcPr>
          <w:p w14:paraId="407F8409" w14:textId="77777777" w:rsidR="00480943" w:rsidRDefault="00480943" w:rsidP="008207A2">
            <w:pPr>
              <w:pStyle w:val="PargrafodaLista"/>
              <w:numPr>
                <w:ilvl w:val="0"/>
                <w:numId w:val="2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>Lançam-se em simultâneo dois dados tetaédricos, com as faces numeradas a partir do 1. Qual a probabilidade do produto das pontuações das faces voltadas para baixo ser 12?</w:t>
            </w:r>
          </w:p>
          <w:tbl>
            <w:tblPr>
              <w:tblStyle w:val="TabelacomGrelha"/>
              <w:tblW w:w="0" w:type="auto"/>
              <w:tblInd w:w="27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349"/>
              <w:gridCol w:w="2349"/>
              <w:gridCol w:w="2349"/>
              <w:gridCol w:w="2349"/>
            </w:tblGrid>
            <w:tr w:rsidR="00480943" w14:paraId="12E67E95" w14:textId="77777777" w:rsidTr="002F1AA3">
              <w:tc>
                <w:tcPr>
                  <w:tcW w:w="2349" w:type="dxa"/>
                </w:tcPr>
                <w:p w14:paraId="76F91FD6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4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4E475B63" w14:textId="77777777" w:rsidR="00480943" w:rsidRPr="00C77665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2289CE8A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4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1BC55B5A" w14:textId="77777777" w:rsidR="00480943" w:rsidRPr="007017BC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7D4E4FA7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4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4052B034" w14:textId="77777777" w:rsidR="00480943" w:rsidRPr="007017BC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9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2349" w:type="dxa"/>
                </w:tcPr>
                <w:p w14:paraId="3F3EA284" w14:textId="77777777" w:rsidR="00480943" w:rsidRDefault="00480943" w:rsidP="008207A2">
                  <w:pPr>
                    <w:pStyle w:val="PargrafodaLista"/>
                    <w:numPr>
                      <w:ilvl w:val="0"/>
                      <w:numId w:val="24"/>
                    </w:numPr>
                    <w:jc w:val="both"/>
                    <w:rPr>
                      <w:rFonts w:asciiTheme="minorHAnsi" w:hAnsiTheme="minorHAnsi"/>
                    </w:rPr>
                  </w:pPr>
                </w:p>
                <w:p w14:paraId="60ED83CF" w14:textId="77777777" w:rsidR="00480943" w:rsidRPr="007017BC" w:rsidRDefault="0006445D" w:rsidP="008207A2">
                  <w:pPr>
                    <w:pStyle w:val="PargrafodaLista"/>
                    <w:ind w:left="720"/>
                    <w:jc w:val="both"/>
                    <w:rPr>
                      <w:rFonts w:asciiTheme="minorHAnsi" w:hAnsiTheme="minorHAnsi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oMath>
                  </m:oMathPara>
                </w:p>
              </w:tc>
            </w:tr>
          </w:tbl>
          <w:p w14:paraId="2F92E090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7B1F10E8" w14:textId="77777777" w:rsidR="008207A2" w:rsidRDefault="008207A2" w:rsidP="00D44282">
      <w:pPr>
        <w:jc w:val="both"/>
        <w:rPr>
          <w:rFonts w:asciiTheme="minorHAnsi" w:hAnsiTheme="minorHAnsi"/>
        </w:rPr>
      </w:pPr>
    </w:p>
    <w:p w14:paraId="71D89AED" w14:textId="77777777" w:rsidR="008207A2" w:rsidRDefault="008207A2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1DBC5FAD" w14:textId="77777777" w:rsidR="00D44282" w:rsidRPr="00FC0A3E" w:rsidRDefault="00D44282" w:rsidP="00D44282">
      <w:pPr>
        <w:jc w:val="center"/>
        <w:rPr>
          <w:rFonts w:asciiTheme="minorHAnsi" w:hAnsiTheme="minorHAnsi"/>
          <w:b/>
        </w:rPr>
      </w:pPr>
      <w:r w:rsidRPr="00FC0A3E">
        <w:rPr>
          <w:rFonts w:asciiTheme="minorHAnsi" w:hAnsiTheme="minorHAnsi"/>
          <w:b/>
        </w:rPr>
        <w:lastRenderedPageBreak/>
        <w:t>2ª Parte</w:t>
      </w:r>
    </w:p>
    <w:p w14:paraId="5EAF20C6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480943" w:rsidRPr="00FC0A3E" w14:paraId="01DB49B3" w14:textId="77777777" w:rsidTr="002F1AA3">
        <w:trPr>
          <w:cantSplit/>
          <w:trHeight w:val="420"/>
        </w:trPr>
        <w:tc>
          <w:tcPr>
            <w:tcW w:w="9360" w:type="dxa"/>
          </w:tcPr>
          <w:p w14:paraId="7F893D38" w14:textId="77777777" w:rsidR="00480943" w:rsidRPr="00FC0A3E" w:rsidRDefault="00480943" w:rsidP="008207A2">
            <w:pPr>
              <w:numPr>
                <w:ilvl w:val="0"/>
                <w:numId w:val="3"/>
              </w:numPr>
              <w:ind w:left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Um médico tinha 200 doentes crónicos com uma determinada doença.</w:t>
            </w:r>
          </w:p>
          <w:p w14:paraId="4EFE7FC2" w14:textId="77777777" w:rsidR="00480943" w:rsidRPr="00FC0A3E" w:rsidRDefault="00480943" w:rsidP="00ED5F32">
            <w:pPr>
              <w:ind w:left="720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 xml:space="preserve"> Resolveu tratar 100 desses doentes com um novo medicamento e os outros 100 com um medicamento convencional. Os resultados da experiência são os seguintes:</w:t>
            </w:r>
          </w:p>
          <w:p w14:paraId="14781D68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3614"/>
              <w:gridCol w:w="2552"/>
              <w:gridCol w:w="2477"/>
            </w:tblGrid>
            <w:tr w:rsidR="00480943" w:rsidRPr="00FC0A3E" w14:paraId="2D409033" w14:textId="77777777">
              <w:tc>
                <w:tcPr>
                  <w:tcW w:w="3614" w:type="dxa"/>
                  <w:tcBorders>
                    <w:top w:val="nil"/>
                    <w:left w:val="nil"/>
                  </w:tcBorders>
                </w:tcPr>
                <w:p w14:paraId="5F0CCFC8" w14:textId="77777777" w:rsidR="00480943" w:rsidRPr="00FC0A3E" w:rsidRDefault="00480943" w:rsidP="00D44282">
                  <w:pPr>
                    <w:jc w:val="both"/>
                    <w:rPr>
                      <w:rFonts w:asciiTheme="minorHAnsi" w:hAnsiTheme="minorHAnsi"/>
                    </w:rPr>
                  </w:pPr>
                </w:p>
              </w:tc>
              <w:tc>
                <w:tcPr>
                  <w:tcW w:w="2552" w:type="dxa"/>
                </w:tcPr>
                <w:p w14:paraId="098C23EB" w14:textId="77777777" w:rsidR="00480943" w:rsidRPr="00FC0A3E" w:rsidRDefault="00480943" w:rsidP="00D44282">
                  <w:pPr>
                    <w:jc w:val="center"/>
                    <w:rPr>
                      <w:rFonts w:asciiTheme="minorHAnsi" w:hAnsiTheme="minorHAnsi"/>
                    </w:rPr>
                  </w:pPr>
                  <w:r w:rsidRPr="00FC0A3E">
                    <w:rPr>
                      <w:rFonts w:asciiTheme="minorHAnsi" w:hAnsiTheme="minorHAnsi"/>
                    </w:rPr>
                    <w:t>Melhorou</w:t>
                  </w:r>
                </w:p>
              </w:tc>
              <w:tc>
                <w:tcPr>
                  <w:tcW w:w="2477" w:type="dxa"/>
                </w:tcPr>
                <w:p w14:paraId="604AB64D" w14:textId="77777777" w:rsidR="00480943" w:rsidRPr="00FC0A3E" w:rsidRDefault="00480943" w:rsidP="00D44282">
                  <w:pPr>
                    <w:jc w:val="center"/>
                    <w:rPr>
                      <w:rFonts w:asciiTheme="minorHAnsi" w:hAnsiTheme="minorHAnsi"/>
                    </w:rPr>
                  </w:pPr>
                  <w:r w:rsidRPr="00FC0A3E">
                    <w:rPr>
                      <w:rFonts w:asciiTheme="minorHAnsi" w:hAnsiTheme="minorHAnsi"/>
                    </w:rPr>
                    <w:t>Não melhorou</w:t>
                  </w:r>
                </w:p>
              </w:tc>
            </w:tr>
            <w:tr w:rsidR="00480943" w:rsidRPr="00FC0A3E" w14:paraId="20DA805C" w14:textId="77777777">
              <w:tc>
                <w:tcPr>
                  <w:tcW w:w="3614" w:type="dxa"/>
                </w:tcPr>
                <w:p w14:paraId="20E8C168" w14:textId="77777777" w:rsidR="00480943" w:rsidRPr="00FC0A3E" w:rsidRDefault="00480943" w:rsidP="00D44282">
                  <w:pPr>
                    <w:jc w:val="center"/>
                    <w:rPr>
                      <w:rFonts w:asciiTheme="minorHAnsi" w:hAnsiTheme="minorHAnsi"/>
                    </w:rPr>
                  </w:pPr>
                  <w:r w:rsidRPr="00FC0A3E">
                    <w:rPr>
                      <w:rFonts w:asciiTheme="minorHAnsi" w:hAnsiTheme="minorHAnsi"/>
                    </w:rPr>
                    <w:t>Medicamento experimental</w:t>
                  </w:r>
                </w:p>
              </w:tc>
              <w:tc>
                <w:tcPr>
                  <w:tcW w:w="2552" w:type="dxa"/>
                </w:tcPr>
                <w:p w14:paraId="1C507432" w14:textId="77777777" w:rsidR="00480943" w:rsidRPr="00FC0A3E" w:rsidRDefault="00480943" w:rsidP="00D44282">
                  <w:pPr>
                    <w:jc w:val="center"/>
                    <w:rPr>
                      <w:rFonts w:asciiTheme="minorHAnsi" w:hAnsiTheme="minorHAnsi"/>
                    </w:rPr>
                  </w:pPr>
                  <w:r w:rsidRPr="00FC0A3E">
                    <w:rPr>
                      <w:rFonts w:asciiTheme="minorHAnsi" w:hAnsiTheme="minorHAnsi"/>
                    </w:rPr>
                    <w:t>72</w:t>
                  </w:r>
                </w:p>
              </w:tc>
              <w:tc>
                <w:tcPr>
                  <w:tcW w:w="2477" w:type="dxa"/>
                </w:tcPr>
                <w:p w14:paraId="55866B98" w14:textId="77777777" w:rsidR="00480943" w:rsidRPr="00FC0A3E" w:rsidRDefault="00480943" w:rsidP="00D44282">
                  <w:pPr>
                    <w:jc w:val="center"/>
                    <w:rPr>
                      <w:rFonts w:asciiTheme="minorHAnsi" w:hAnsiTheme="minorHAnsi"/>
                    </w:rPr>
                  </w:pPr>
                  <w:r w:rsidRPr="00FC0A3E">
                    <w:rPr>
                      <w:rFonts w:asciiTheme="minorHAnsi" w:hAnsiTheme="minorHAnsi"/>
                    </w:rPr>
                    <w:t>28</w:t>
                  </w:r>
                </w:p>
              </w:tc>
            </w:tr>
            <w:tr w:rsidR="00480943" w:rsidRPr="00FC0A3E" w14:paraId="6823214A" w14:textId="77777777">
              <w:tc>
                <w:tcPr>
                  <w:tcW w:w="3614" w:type="dxa"/>
                </w:tcPr>
                <w:p w14:paraId="797B109A" w14:textId="77777777" w:rsidR="00480943" w:rsidRPr="00FC0A3E" w:rsidRDefault="00480943" w:rsidP="00D44282">
                  <w:pPr>
                    <w:jc w:val="center"/>
                    <w:rPr>
                      <w:rFonts w:asciiTheme="minorHAnsi" w:hAnsiTheme="minorHAnsi"/>
                    </w:rPr>
                  </w:pPr>
                  <w:r w:rsidRPr="00FC0A3E">
                    <w:rPr>
                      <w:rFonts w:asciiTheme="minorHAnsi" w:hAnsiTheme="minorHAnsi"/>
                    </w:rPr>
                    <w:t>Medicamento convencional</w:t>
                  </w:r>
                </w:p>
              </w:tc>
              <w:tc>
                <w:tcPr>
                  <w:tcW w:w="2552" w:type="dxa"/>
                </w:tcPr>
                <w:p w14:paraId="0138D338" w14:textId="77777777" w:rsidR="00480943" w:rsidRPr="00FC0A3E" w:rsidRDefault="00480943" w:rsidP="00D44282">
                  <w:pPr>
                    <w:jc w:val="center"/>
                    <w:rPr>
                      <w:rFonts w:asciiTheme="minorHAnsi" w:hAnsiTheme="minorHAnsi"/>
                    </w:rPr>
                  </w:pPr>
                  <w:r w:rsidRPr="00FC0A3E">
                    <w:rPr>
                      <w:rFonts w:asciiTheme="minorHAnsi" w:hAnsiTheme="minorHAnsi"/>
                    </w:rPr>
                    <w:t>60</w:t>
                  </w:r>
                </w:p>
              </w:tc>
              <w:tc>
                <w:tcPr>
                  <w:tcW w:w="2477" w:type="dxa"/>
                </w:tcPr>
                <w:p w14:paraId="7C0BB4C7" w14:textId="77777777" w:rsidR="00480943" w:rsidRPr="00FC0A3E" w:rsidRDefault="00480943" w:rsidP="00D44282">
                  <w:pPr>
                    <w:jc w:val="center"/>
                    <w:rPr>
                      <w:rFonts w:asciiTheme="minorHAnsi" w:hAnsiTheme="minorHAnsi"/>
                    </w:rPr>
                  </w:pPr>
                  <w:r w:rsidRPr="00FC0A3E">
                    <w:rPr>
                      <w:rFonts w:asciiTheme="minorHAnsi" w:hAnsiTheme="minorHAnsi"/>
                    </w:rPr>
                    <w:t>40</w:t>
                  </w:r>
                </w:p>
              </w:tc>
            </w:tr>
          </w:tbl>
          <w:p w14:paraId="26C107F3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</w:p>
          <w:p w14:paraId="565AB69D" w14:textId="77777777" w:rsidR="00480943" w:rsidRPr="008207A2" w:rsidRDefault="00480943" w:rsidP="008207A2">
            <w:pPr>
              <w:pStyle w:val="PargrafodaLista"/>
              <w:numPr>
                <w:ilvl w:val="0"/>
                <w:numId w:val="25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>Calcule a probabilidade de:</w:t>
            </w:r>
          </w:p>
          <w:p w14:paraId="711C8DDB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</w:p>
          <w:p w14:paraId="6F7B0F2E" w14:textId="77777777" w:rsidR="00480943" w:rsidRPr="008207A2" w:rsidRDefault="00480943" w:rsidP="008207A2">
            <w:pPr>
              <w:pStyle w:val="PargrafodaLista"/>
              <w:numPr>
                <w:ilvl w:val="2"/>
                <w:numId w:val="25"/>
              </w:numPr>
              <w:ind w:left="923"/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>um doente escolhido ao acaso do grupo dos 200 ter melhorado;</w:t>
            </w:r>
          </w:p>
          <w:p w14:paraId="5F024508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</w:p>
          <w:p w14:paraId="751F1E57" w14:textId="77777777" w:rsidR="00480943" w:rsidRPr="00FC0A3E" w:rsidRDefault="00480943" w:rsidP="008207A2">
            <w:pPr>
              <w:numPr>
                <w:ilvl w:val="2"/>
                <w:numId w:val="25"/>
              </w:numPr>
              <w:ind w:left="923" w:hanging="142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um doente que tomou o medicamento experimental não ter melhorado.</w:t>
            </w:r>
          </w:p>
          <w:p w14:paraId="45DBF906" w14:textId="77777777" w:rsidR="00480943" w:rsidRPr="00FC0A3E" w:rsidRDefault="00480943" w:rsidP="00ED5F32">
            <w:pPr>
              <w:pStyle w:val="PargrafodaLista"/>
              <w:rPr>
                <w:rFonts w:asciiTheme="minorHAnsi" w:hAnsiTheme="minorHAnsi"/>
              </w:rPr>
            </w:pPr>
          </w:p>
          <w:p w14:paraId="22ED3A1E" w14:textId="77777777" w:rsidR="00480943" w:rsidRPr="008207A2" w:rsidRDefault="00480943" w:rsidP="008207A2">
            <w:pPr>
              <w:pStyle w:val="PargrafodaLista"/>
              <w:numPr>
                <w:ilvl w:val="0"/>
                <w:numId w:val="25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>Encontrou-se, ao acaso, um dos 200 doentes. Constatando-se que melhorou, qual a probabilidade de ele ter tomado o medicamento experimental?</w:t>
            </w:r>
          </w:p>
        </w:tc>
      </w:tr>
    </w:tbl>
    <w:p w14:paraId="54A6FF5D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p w14:paraId="259F7A7D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480943" w:rsidRPr="00FC0A3E" w14:paraId="74AD045E" w14:textId="77777777" w:rsidTr="002F1AA3">
        <w:trPr>
          <w:cantSplit/>
          <w:trHeight w:val="420"/>
        </w:trPr>
        <w:tc>
          <w:tcPr>
            <w:tcW w:w="9360" w:type="dxa"/>
          </w:tcPr>
          <w:p w14:paraId="722AE6DF" w14:textId="77777777" w:rsidR="00480943" w:rsidRPr="00FC0A3E" w:rsidRDefault="00480943" w:rsidP="008207A2">
            <w:pPr>
              <w:numPr>
                <w:ilvl w:val="0"/>
                <w:numId w:val="3"/>
              </w:numPr>
              <w:ind w:left="356" w:hanging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Para que não haja paragens no sistema de produção, numa fábrica há três máquinas iguais prontas a ser usad</w:t>
            </w:r>
            <w:r>
              <w:rPr>
                <w:rFonts w:asciiTheme="minorHAnsi" w:hAnsiTheme="minorHAnsi"/>
              </w:rPr>
              <w:t>as no caso de uma delas falhar.</w:t>
            </w:r>
          </w:p>
          <w:p w14:paraId="72E7F491" w14:textId="77777777" w:rsidR="00480943" w:rsidRPr="00FC0A3E" w:rsidRDefault="00480943" w:rsidP="008207A2">
            <w:pPr>
              <w:ind w:left="356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 xml:space="preserve">A probabilidade de uma máquina falhar é </w:t>
            </w:r>
            <w:r w:rsidRPr="00FC0A3E">
              <w:rPr>
                <w:rFonts w:asciiTheme="minorHAnsi" w:hAnsiTheme="minorHAnsi"/>
                <w:position w:val="-24"/>
              </w:rPr>
              <w:object w:dxaOrig="400" w:dyaOrig="620" w14:anchorId="16745607">
                <v:shape id="_x0000_i1029" type="#_x0000_t75" style="width:20.25pt;height:30.75pt" o:ole="" fillcolor="window">
                  <v:imagedata r:id="rId14" o:title=""/>
                </v:shape>
                <o:OLEObject Type="Embed" ProgID="Equation.DSMT4" ShapeID="_x0000_i1029" DrawAspect="Content" ObjectID="_1769962264" r:id="rId15"/>
              </w:object>
            </w:r>
            <w:r w:rsidRPr="00FC0A3E">
              <w:rPr>
                <w:rFonts w:asciiTheme="minorHAnsi" w:hAnsiTheme="minorHAnsi"/>
              </w:rPr>
              <w:t>.</w:t>
            </w:r>
          </w:p>
          <w:p w14:paraId="479E4CBF" w14:textId="77777777" w:rsidR="00480943" w:rsidRPr="008207A2" w:rsidRDefault="00480943" w:rsidP="008207A2">
            <w:pPr>
              <w:pStyle w:val="PargrafodaLista"/>
              <w:numPr>
                <w:ilvl w:val="0"/>
                <w:numId w:val="26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>Calcule a probabilidade das três máquinas falharem.</w:t>
            </w:r>
          </w:p>
          <w:p w14:paraId="1EF30EC9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</w:p>
          <w:p w14:paraId="6D8AEEDD" w14:textId="77777777" w:rsidR="00480943" w:rsidRPr="008207A2" w:rsidRDefault="00480943" w:rsidP="008207A2">
            <w:pPr>
              <w:pStyle w:val="PargrafodaLista"/>
              <w:numPr>
                <w:ilvl w:val="0"/>
                <w:numId w:val="26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>Calcule a probabilidade de duas e só duas falharem.</w:t>
            </w:r>
          </w:p>
          <w:p w14:paraId="05FA76D2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2C8D7F30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480943" w:rsidRPr="00FC0A3E" w14:paraId="1087E046" w14:textId="77777777" w:rsidTr="002F1AA3">
        <w:trPr>
          <w:cantSplit/>
          <w:trHeight w:val="3415"/>
        </w:trPr>
        <w:tc>
          <w:tcPr>
            <w:tcW w:w="9360" w:type="dxa"/>
          </w:tcPr>
          <w:p w14:paraId="4B5523C9" w14:textId="77777777" w:rsidR="00480943" w:rsidRPr="00FC0A3E" w:rsidRDefault="00480943" w:rsidP="00480943">
            <w:pPr>
              <w:numPr>
                <w:ilvl w:val="0"/>
                <w:numId w:val="3"/>
              </w:numPr>
              <w:tabs>
                <w:tab w:val="left" w:pos="260"/>
                <w:tab w:val="left" w:pos="500"/>
              </w:tabs>
              <w:ind w:left="355" w:hanging="284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No lançamento de um dado viciado sabe-se que:</w:t>
            </w:r>
          </w:p>
          <w:p w14:paraId="1C4ABD93" w14:textId="77777777" w:rsidR="00480943" w:rsidRPr="00FC0A3E" w:rsidRDefault="00480943" w:rsidP="00203382">
            <w:pPr>
              <w:numPr>
                <w:ilvl w:val="0"/>
                <w:numId w:val="4"/>
              </w:numPr>
              <w:tabs>
                <w:tab w:val="left" w:pos="335"/>
              </w:tabs>
              <w:ind w:left="72" w:firstLine="0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 xml:space="preserve">a probabilidade de sair cada uma das faces com os números 3, 4, 5 e 6 é </w:t>
            </w:r>
            <w:r w:rsidRPr="00FC0A3E">
              <w:rPr>
                <w:rFonts w:asciiTheme="minorHAnsi" w:hAnsiTheme="minorHAnsi"/>
                <w:position w:val="-24"/>
              </w:rPr>
              <w:object w:dxaOrig="240" w:dyaOrig="620" w14:anchorId="081517B9">
                <v:shape id="_x0000_i1030" type="#_x0000_t75" style="width:12pt;height:30.75pt" o:ole="" fillcolor="window">
                  <v:imagedata r:id="rId16" o:title=""/>
                </v:shape>
                <o:OLEObject Type="Embed" ProgID="Equation.DSMT4" ShapeID="_x0000_i1030" DrawAspect="Content" ObjectID="_1769962265" r:id="rId17"/>
              </w:object>
            </w:r>
            <w:r w:rsidRPr="00FC0A3E">
              <w:rPr>
                <w:rFonts w:asciiTheme="minorHAnsi" w:hAnsiTheme="minorHAnsi"/>
              </w:rPr>
              <w:t>;</w:t>
            </w:r>
          </w:p>
          <w:p w14:paraId="7A5764ED" w14:textId="77777777" w:rsidR="00480943" w:rsidRPr="00FC0A3E" w:rsidRDefault="00480943" w:rsidP="00203382">
            <w:pPr>
              <w:numPr>
                <w:ilvl w:val="0"/>
                <w:numId w:val="4"/>
              </w:numPr>
              <w:tabs>
                <w:tab w:val="left" w:pos="335"/>
              </w:tabs>
              <w:ind w:left="72" w:firstLine="0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a probabilidade de sair a face 1 é igual à probabilidade de sair a face 2.</w:t>
            </w:r>
          </w:p>
          <w:p w14:paraId="05C7BE9A" w14:textId="77777777" w:rsidR="00480943" w:rsidRPr="00FC0A3E" w:rsidRDefault="00480943" w:rsidP="001776E4">
            <w:pPr>
              <w:tabs>
                <w:tab w:val="left" w:pos="335"/>
              </w:tabs>
              <w:ind w:left="72"/>
              <w:jc w:val="both"/>
              <w:rPr>
                <w:rFonts w:asciiTheme="minorHAnsi" w:hAnsiTheme="minorHAnsi"/>
              </w:rPr>
            </w:pPr>
          </w:p>
          <w:p w14:paraId="5AE7E000" w14:textId="77777777" w:rsidR="00480943" w:rsidRPr="00FC0A3E" w:rsidRDefault="00480943" w:rsidP="002F1AA3">
            <w:pPr>
              <w:ind w:left="213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Considere os acontecimentos:</w:t>
            </w:r>
          </w:p>
          <w:p w14:paraId="0C8959D6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A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, 4, 5, 6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e  B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, 2</m:t>
                    </m:r>
                  </m:e>
                </m:d>
              </m:oMath>
            </m:oMathPara>
          </w:p>
          <w:p w14:paraId="0C48278F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</w:p>
          <w:p w14:paraId="472250FF" w14:textId="77777777" w:rsidR="00480943" w:rsidRPr="008207A2" w:rsidRDefault="00480943" w:rsidP="008207A2">
            <w:pPr>
              <w:pStyle w:val="PargrafodaLista"/>
              <w:numPr>
                <w:ilvl w:val="0"/>
                <w:numId w:val="27"/>
              </w:numPr>
              <w:jc w:val="both"/>
              <w:rPr>
                <w:rFonts w:ascii="Cambria Math" w:hAnsi="Cambria Math"/>
                <w:oMath/>
              </w:rPr>
            </w:pPr>
            <w:r w:rsidRPr="008207A2">
              <w:rPr>
                <w:rFonts w:asciiTheme="minorHAnsi" w:hAnsiTheme="minorHAnsi"/>
              </w:rPr>
              <w:t xml:space="preserve">Calcule:   </w:t>
            </w:r>
            <m:oMath>
              <m:r>
                <w:rPr>
                  <w:rFonts w:ascii="Cambria Math" w:hAnsi="Cambria Math"/>
                </w:rPr>
                <m:t xml:space="preserve">p(A);       p(B);          p(A </m:t>
              </m:r>
              <m:r>
                <w:rPr>
                  <w:rFonts w:ascii="Cambria Math" w:hAnsi="Cambria Math"/>
                  <w:i/>
                </w:rPr>
                <w:sym w:font="Symbol" w:char="F0C7"/>
              </m:r>
              <m:r>
                <w:rPr>
                  <w:rFonts w:ascii="Cambria Math" w:hAnsi="Cambria Math"/>
                </w:rPr>
                <m:t xml:space="preserve"> B).</m:t>
              </m:r>
            </m:oMath>
          </w:p>
          <w:p w14:paraId="0A8A1B62" w14:textId="77777777" w:rsidR="00480943" w:rsidRPr="008207A2" w:rsidRDefault="00480943" w:rsidP="00D44282">
            <w:pPr>
              <w:jc w:val="both"/>
              <w:rPr>
                <w:rFonts w:ascii="Cambria Math" w:hAnsi="Cambria Math"/>
                <w:oMath/>
              </w:rPr>
            </w:pPr>
          </w:p>
          <w:p w14:paraId="6F4942C9" w14:textId="77777777" w:rsidR="00480943" w:rsidRPr="008207A2" w:rsidRDefault="00480943" w:rsidP="008207A2">
            <w:pPr>
              <w:pStyle w:val="PargrafodaLista"/>
              <w:numPr>
                <w:ilvl w:val="0"/>
                <w:numId w:val="27"/>
              </w:numPr>
              <w:jc w:val="both"/>
              <w:rPr>
                <w:rFonts w:asciiTheme="minorHAnsi" w:hAnsiTheme="minorHAnsi"/>
              </w:rPr>
            </w:pPr>
            <w:r w:rsidRPr="008207A2">
              <w:rPr>
                <w:rFonts w:asciiTheme="minorHAnsi" w:hAnsiTheme="minorHAnsi"/>
              </w:rPr>
              <w:t xml:space="preserve">Os acontecimentos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8207A2">
              <w:rPr>
                <w:rFonts w:asciiTheme="minorHAnsi" w:hAnsiTheme="minorHAnsi"/>
              </w:rPr>
              <w:t xml:space="preserve"> e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 w:rsidRPr="008207A2">
              <w:rPr>
                <w:rFonts w:asciiTheme="minorHAnsi" w:hAnsiTheme="minorHAnsi"/>
              </w:rPr>
              <w:t xml:space="preserve"> são independentes?</w:t>
            </w:r>
          </w:p>
          <w:p w14:paraId="6893FE18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47B39314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480943" w:rsidRPr="00FC0A3E" w14:paraId="422C1F14" w14:textId="77777777" w:rsidTr="002F1AA3">
        <w:trPr>
          <w:cantSplit/>
          <w:trHeight w:val="420"/>
        </w:trPr>
        <w:tc>
          <w:tcPr>
            <w:tcW w:w="9360" w:type="dxa"/>
          </w:tcPr>
          <w:p w14:paraId="4F1E4234" w14:textId="77777777" w:rsidR="00480943" w:rsidRPr="003426E6" w:rsidRDefault="00480943" w:rsidP="00480943">
            <w:pPr>
              <w:pStyle w:val="PargrafodaLista"/>
              <w:numPr>
                <w:ilvl w:val="0"/>
                <w:numId w:val="3"/>
              </w:numPr>
              <w:ind w:left="355"/>
              <w:jc w:val="both"/>
              <w:rPr>
                <w:rFonts w:asciiTheme="minorHAnsi" w:hAnsiTheme="minorHAnsi"/>
              </w:rPr>
            </w:pPr>
            <w:r w:rsidRPr="003426E6">
              <w:rPr>
                <w:rFonts w:asciiTheme="minorHAnsi" w:hAnsiTheme="minorHAnsi"/>
              </w:rPr>
              <w:t>Seja S o conjunto de resultados associado a uma experiência aleatória.</w:t>
            </w:r>
          </w:p>
          <w:p w14:paraId="56DE99DC" w14:textId="77777777" w:rsidR="00480943" w:rsidRPr="00FC0A3E" w:rsidRDefault="00480943" w:rsidP="003426E6">
            <w:pPr>
              <w:ind w:left="639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 xml:space="preserve">Sejam A e B dois acontecimentos </w:t>
            </w:r>
            <m:oMath>
              <m:r>
                <w:rPr>
                  <w:rFonts w:ascii="Cambria Math" w:hAnsiTheme="minorHAnsi"/>
                </w:rPr>
                <m:t>(</m:t>
              </m:r>
              <m:r>
                <w:rPr>
                  <w:rFonts w:ascii="Cambria Math" w:hAnsi="Cambria Math"/>
                </w:rPr>
                <m:t>A⊂S</m:t>
              </m:r>
            </m:oMath>
            <w:r w:rsidRPr="00FC0A3E">
              <w:rPr>
                <w:rFonts w:asciiTheme="minorHAnsi" w:hAnsiTheme="minorHAnsi"/>
              </w:rPr>
              <w:t xml:space="preserve"> e </w:t>
            </w:r>
            <m:oMath>
              <m:r>
                <w:rPr>
                  <w:rFonts w:ascii="Cambria Math" w:hAnsi="Cambria Math"/>
                </w:rPr>
                <m:t>B⊂S</m:t>
              </m:r>
              <m:r>
                <w:rPr>
                  <w:rFonts w:ascii="Cambria Math" w:hAnsiTheme="minorHAnsi"/>
                </w:rPr>
                <m:t>)</m:t>
              </m:r>
            </m:oMath>
            <w:r w:rsidRPr="00FC0A3E">
              <w:rPr>
                <w:rFonts w:asciiTheme="minorHAnsi" w:hAnsiTheme="minorHAnsi"/>
              </w:rPr>
              <w:t>.</w:t>
            </w:r>
          </w:p>
          <w:p w14:paraId="34C16603" w14:textId="77777777" w:rsidR="00480943" w:rsidRDefault="00480943" w:rsidP="003426E6">
            <w:pPr>
              <w:ind w:left="639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Mostra que se A e B são independentes, então:</w:t>
            </w:r>
          </w:p>
          <w:p w14:paraId="7A7359CD" w14:textId="77777777" w:rsidR="000E556E" w:rsidRDefault="000E556E" w:rsidP="003426E6">
            <w:pPr>
              <w:ind w:left="639"/>
              <w:jc w:val="both"/>
              <w:rPr>
                <w:rFonts w:asciiTheme="minorHAnsi" w:hAnsiTheme="minorHAnsi"/>
              </w:rPr>
            </w:pPr>
          </w:p>
          <w:p w14:paraId="36491013" w14:textId="77777777" w:rsidR="00480943" w:rsidRPr="00FC0A3E" w:rsidRDefault="00480943" w:rsidP="00D44282">
            <w:pPr>
              <w:jc w:val="both"/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∪B</m:t>
                    </m:r>
                  </m:e>
                </m:d>
                <m:r>
                  <w:rPr>
                    <w:rFonts w:ascii="Cambria Math" w:hAnsi="Cambria Math"/>
                  </w:rPr>
                  <m:t>=1-p(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</w:rPr>
                  <m:t>)×p(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2BFA7375" w14:textId="77777777" w:rsidR="00480943" w:rsidRPr="00FC0A3E" w:rsidRDefault="00480943" w:rsidP="00970FCD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31B1185C" w14:textId="77777777" w:rsidR="00D44282" w:rsidRPr="00FC0A3E" w:rsidRDefault="00D44282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2F1AA3" w:rsidRPr="00FC0A3E" w14:paraId="04403F1C" w14:textId="77777777" w:rsidTr="002F1AA3">
        <w:trPr>
          <w:cantSplit/>
          <w:trHeight w:val="420"/>
        </w:trPr>
        <w:tc>
          <w:tcPr>
            <w:tcW w:w="9360" w:type="dxa"/>
          </w:tcPr>
          <w:p w14:paraId="72004FF2" w14:textId="77777777" w:rsidR="002F1AA3" w:rsidRPr="003426E6" w:rsidRDefault="002F1AA3" w:rsidP="002F1AA3">
            <w:pPr>
              <w:pStyle w:val="PargrafodaLista"/>
              <w:numPr>
                <w:ilvl w:val="0"/>
                <w:numId w:val="3"/>
              </w:numPr>
              <w:ind w:left="497"/>
              <w:jc w:val="both"/>
              <w:rPr>
                <w:rFonts w:asciiTheme="minorHAnsi" w:hAnsiTheme="minorHAnsi"/>
              </w:rPr>
            </w:pPr>
            <w:r w:rsidRPr="003426E6">
              <w:rPr>
                <w:rFonts w:asciiTheme="minorHAnsi" w:hAnsiTheme="minorHAnsi"/>
              </w:rPr>
              <w:lastRenderedPageBreak/>
              <w:t>Seja S o conjunto de resultados possíveis a uma experiência aleatória.</w:t>
            </w:r>
          </w:p>
          <w:p w14:paraId="1107DE8B" w14:textId="77777777" w:rsidR="002F1AA3" w:rsidRPr="00FC0A3E" w:rsidRDefault="002F1AA3" w:rsidP="003426E6">
            <w:pPr>
              <w:ind w:left="639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Sejam A e B acontecimentos possíveis.</w:t>
            </w:r>
          </w:p>
          <w:p w14:paraId="75F13610" w14:textId="77777777" w:rsidR="002F1AA3" w:rsidRDefault="002F1AA3" w:rsidP="003426E6">
            <w:pPr>
              <w:ind w:left="639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>Mostra que:</w:t>
            </w:r>
          </w:p>
          <w:p w14:paraId="41B3ED29" w14:textId="77777777" w:rsidR="002F1AA3" w:rsidRPr="00FC0A3E" w:rsidRDefault="002F1AA3" w:rsidP="003426E6">
            <w:pPr>
              <w:jc w:val="both"/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∩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-p(A∩B)</m:t>
                </m:r>
              </m:oMath>
            </m:oMathPara>
          </w:p>
          <w:p w14:paraId="2E9E26B8" w14:textId="77777777" w:rsidR="002F1AA3" w:rsidRPr="00FC0A3E" w:rsidRDefault="002F1AA3" w:rsidP="003426E6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2FC1B59E" w14:textId="77777777" w:rsidR="00970FCD" w:rsidRPr="00FC0A3E" w:rsidRDefault="00970FCD" w:rsidP="00D44282">
      <w:pPr>
        <w:jc w:val="both"/>
        <w:rPr>
          <w:rFonts w:asciiTheme="minorHAnsi" w:hAnsiTheme="minorHAnsi"/>
        </w:rPr>
      </w:pPr>
    </w:p>
    <w:tbl>
      <w:tblPr>
        <w:tblW w:w="9360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60"/>
      </w:tblGrid>
      <w:tr w:rsidR="002F1AA3" w:rsidRPr="00FC0A3E" w14:paraId="0CFAAD29" w14:textId="77777777" w:rsidTr="002F1AA3">
        <w:trPr>
          <w:cantSplit/>
          <w:trHeight w:val="420"/>
        </w:trPr>
        <w:tc>
          <w:tcPr>
            <w:tcW w:w="9360" w:type="dxa"/>
          </w:tcPr>
          <w:p w14:paraId="35613AD4" w14:textId="77777777" w:rsidR="002F1AA3" w:rsidRPr="003426E6" w:rsidRDefault="002F1AA3" w:rsidP="002F1AA3">
            <w:pPr>
              <w:pStyle w:val="PargrafodaLista"/>
              <w:numPr>
                <w:ilvl w:val="0"/>
                <w:numId w:val="3"/>
              </w:numPr>
              <w:ind w:left="497"/>
              <w:jc w:val="both"/>
              <w:rPr>
                <w:rFonts w:asciiTheme="minorHAnsi" w:hAnsiTheme="minorHAnsi"/>
              </w:rPr>
            </w:pPr>
            <w:r w:rsidRPr="003426E6">
              <w:rPr>
                <w:rFonts w:asciiTheme="minorHAnsi" w:hAnsiTheme="minorHAnsi"/>
              </w:rPr>
              <w:t>Seja S o conjunto de resultados associado a uma experiência aleatória.</w:t>
            </w:r>
          </w:p>
          <w:p w14:paraId="6E1A94FB" w14:textId="77777777" w:rsidR="002F1AA3" w:rsidRPr="00FC0A3E" w:rsidRDefault="002F1AA3" w:rsidP="003426E6">
            <w:pPr>
              <w:ind w:left="639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 xml:space="preserve">Sejam A e B dois acontecimentos </w:t>
            </w:r>
            <m:oMath>
              <m:r>
                <w:rPr>
                  <w:rFonts w:ascii="Cambria Math" w:hAnsiTheme="minorHAnsi"/>
                </w:rPr>
                <m:t>(</m:t>
              </m:r>
              <m:r>
                <w:rPr>
                  <w:rFonts w:ascii="Cambria Math" w:hAnsi="Cambria Math"/>
                </w:rPr>
                <m:t>A⊂S</m:t>
              </m:r>
            </m:oMath>
            <w:r w:rsidRPr="00FC0A3E">
              <w:rPr>
                <w:rFonts w:asciiTheme="minorHAnsi" w:hAnsiTheme="minorHAnsi"/>
              </w:rPr>
              <w:t xml:space="preserve"> e </w:t>
            </w:r>
            <m:oMath>
              <m:r>
                <w:rPr>
                  <w:rFonts w:ascii="Cambria Math" w:hAnsi="Cambria Math"/>
                </w:rPr>
                <m:t>B⊂S</m:t>
              </m:r>
              <m:r>
                <w:rPr>
                  <w:rFonts w:ascii="Cambria Math" w:hAnsiTheme="minorHAnsi"/>
                </w:rPr>
                <m:t>)</m:t>
              </m:r>
            </m:oMath>
            <w:r w:rsidRPr="00FC0A3E">
              <w:rPr>
                <w:rFonts w:asciiTheme="minorHAnsi" w:hAnsiTheme="minorHAnsi"/>
              </w:rPr>
              <w:t>.</w:t>
            </w:r>
          </w:p>
          <w:p w14:paraId="0CD24358" w14:textId="77777777" w:rsidR="002F1AA3" w:rsidRDefault="002F1AA3" w:rsidP="003426E6">
            <w:pPr>
              <w:ind w:left="639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 xml:space="preserve">Mostra que: </w:t>
            </w:r>
          </w:p>
          <w:p w14:paraId="796E38A5" w14:textId="77777777" w:rsidR="002F1AA3" w:rsidRPr="00FC0A3E" w:rsidRDefault="002F1AA3" w:rsidP="003426E6">
            <w:pPr>
              <w:jc w:val="both"/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="Cambria Math"/>
                  </w:rPr>
                  <m:t>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hAnsi="Cambria Math"/>
                      </w:rPr>
                      <m:t>∩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</w:rPr>
                  <m:t>=1-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-p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</m:d>
                <m:r>
                  <w:rPr>
                    <w:rFonts w:ascii="Cambria Math" w:hAnsi="Cambria Math"/>
                  </w:rPr>
                  <m:t>+p(A∩B)</m:t>
                </m:r>
              </m:oMath>
            </m:oMathPara>
          </w:p>
          <w:p w14:paraId="147FFC31" w14:textId="77777777" w:rsidR="002F1AA3" w:rsidRPr="00FC0A3E" w:rsidRDefault="002F1AA3" w:rsidP="00645783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07D1AAB5" w14:textId="77777777" w:rsidR="00970FCD" w:rsidRPr="00FC0A3E" w:rsidRDefault="00970FCD" w:rsidP="00D44282">
      <w:pPr>
        <w:jc w:val="both"/>
        <w:rPr>
          <w:rFonts w:asciiTheme="minorHAnsi" w:hAnsiTheme="minorHAnsi"/>
        </w:rPr>
      </w:pPr>
    </w:p>
    <w:p w14:paraId="118E86B2" w14:textId="77777777" w:rsidR="00970FCD" w:rsidRPr="00FC0A3E" w:rsidRDefault="00970FCD" w:rsidP="00D44282">
      <w:pPr>
        <w:jc w:val="both"/>
        <w:rPr>
          <w:rFonts w:asciiTheme="minorHAnsi" w:hAnsiTheme="minorHAnsi"/>
        </w:rPr>
      </w:pPr>
    </w:p>
    <w:tbl>
      <w:tblPr>
        <w:tblW w:w="9356" w:type="dxa"/>
        <w:tblInd w:w="-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356"/>
      </w:tblGrid>
      <w:tr w:rsidR="003426E6" w:rsidRPr="00FC0A3E" w14:paraId="35905D42" w14:textId="77777777" w:rsidTr="002F1AA3">
        <w:trPr>
          <w:cantSplit/>
          <w:trHeight w:val="420"/>
        </w:trPr>
        <w:tc>
          <w:tcPr>
            <w:tcW w:w="9356" w:type="dxa"/>
          </w:tcPr>
          <w:p w14:paraId="23D22332" w14:textId="77777777" w:rsidR="003426E6" w:rsidRPr="00FC0A3E" w:rsidRDefault="003426E6" w:rsidP="003426E6">
            <w:pPr>
              <w:pStyle w:val="PargrafodaLista"/>
              <w:numPr>
                <w:ilvl w:val="0"/>
                <w:numId w:val="5"/>
              </w:numPr>
              <w:ind w:left="497" w:hanging="141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 xml:space="preserve">Duas caixas A e B têm rebuçados de laranja e de morango. Na caixa A há 3 de laranja e 5 de morango e na caixa B há 4 de laranja e 6 de morango. </w:t>
            </w:r>
          </w:p>
          <w:p w14:paraId="4F9D0869" w14:textId="77777777" w:rsidR="003426E6" w:rsidRPr="00FC0A3E" w:rsidRDefault="003426E6" w:rsidP="003426E6">
            <w:pPr>
              <w:tabs>
                <w:tab w:val="left" w:pos="500"/>
              </w:tabs>
              <w:ind w:left="497"/>
              <w:jc w:val="both"/>
              <w:rPr>
                <w:rFonts w:asciiTheme="minorHAnsi" w:hAnsiTheme="minorHAnsi"/>
              </w:rPr>
            </w:pPr>
            <w:r w:rsidRPr="00FC0A3E">
              <w:rPr>
                <w:rFonts w:asciiTheme="minorHAnsi" w:hAnsiTheme="minorHAnsi"/>
              </w:rPr>
              <w:t xml:space="preserve">Escolhe-se uma caixa ao acaso e retira-se um rebuçado. </w:t>
            </w:r>
          </w:p>
          <w:p w14:paraId="5658766A" w14:textId="77777777" w:rsidR="003426E6" w:rsidRPr="00FC0A3E" w:rsidRDefault="003426E6" w:rsidP="00D44282">
            <w:pPr>
              <w:jc w:val="both"/>
              <w:rPr>
                <w:rFonts w:asciiTheme="minorHAnsi" w:hAnsiTheme="minorHAnsi"/>
              </w:rPr>
            </w:pPr>
          </w:p>
          <w:p w14:paraId="1AC3AB49" w14:textId="77777777" w:rsidR="003426E6" w:rsidRPr="003426E6" w:rsidRDefault="003426E6" w:rsidP="003426E6">
            <w:pPr>
              <w:pStyle w:val="PargrafodaLista"/>
              <w:numPr>
                <w:ilvl w:val="0"/>
                <w:numId w:val="28"/>
              </w:numPr>
              <w:jc w:val="both"/>
              <w:rPr>
                <w:rFonts w:asciiTheme="minorHAnsi" w:hAnsiTheme="minorHAnsi"/>
              </w:rPr>
            </w:pPr>
            <w:r w:rsidRPr="003426E6">
              <w:rPr>
                <w:rFonts w:asciiTheme="minorHAnsi" w:hAnsiTheme="minorHAnsi"/>
              </w:rPr>
              <w:t>Qual a probabilidade do rebuçado ser de laranja?</w:t>
            </w:r>
          </w:p>
          <w:p w14:paraId="5F8EBCC6" w14:textId="77777777" w:rsidR="003426E6" w:rsidRPr="00FC0A3E" w:rsidRDefault="003426E6" w:rsidP="000E18F6">
            <w:pPr>
              <w:ind w:left="214"/>
              <w:jc w:val="both"/>
              <w:rPr>
                <w:rFonts w:asciiTheme="minorHAnsi" w:hAnsiTheme="minorHAnsi"/>
              </w:rPr>
            </w:pPr>
          </w:p>
          <w:p w14:paraId="01ECED0C" w14:textId="77777777" w:rsidR="003426E6" w:rsidRPr="003426E6" w:rsidRDefault="003426E6" w:rsidP="003426E6">
            <w:pPr>
              <w:pStyle w:val="PargrafodaLista"/>
              <w:numPr>
                <w:ilvl w:val="0"/>
                <w:numId w:val="28"/>
              </w:numPr>
              <w:jc w:val="both"/>
              <w:rPr>
                <w:rFonts w:asciiTheme="minorHAnsi" w:hAnsiTheme="minorHAnsi"/>
              </w:rPr>
            </w:pPr>
            <w:r w:rsidRPr="003426E6">
              <w:rPr>
                <w:rFonts w:asciiTheme="minorHAnsi" w:hAnsiTheme="minorHAnsi"/>
              </w:rPr>
              <w:t>Verificou-se que saiu de morango. Qual a probabilidade de ter saído da caixa B?</w:t>
            </w:r>
          </w:p>
          <w:p w14:paraId="794E9529" w14:textId="77777777" w:rsidR="003426E6" w:rsidRPr="00FC0A3E" w:rsidRDefault="003426E6" w:rsidP="000E18F6">
            <w:pPr>
              <w:ind w:left="214"/>
              <w:jc w:val="both"/>
              <w:rPr>
                <w:rFonts w:asciiTheme="minorHAnsi" w:hAnsiTheme="minorHAnsi"/>
              </w:rPr>
            </w:pPr>
          </w:p>
          <w:p w14:paraId="56BD41C1" w14:textId="77777777" w:rsidR="003426E6" w:rsidRPr="00FC0A3E" w:rsidRDefault="003426E6" w:rsidP="00D44282">
            <w:pPr>
              <w:jc w:val="both"/>
              <w:rPr>
                <w:rFonts w:asciiTheme="minorHAnsi" w:hAnsiTheme="minorHAnsi"/>
              </w:rPr>
            </w:pPr>
          </w:p>
        </w:tc>
      </w:tr>
    </w:tbl>
    <w:p w14:paraId="7E568623" w14:textId="77777777" w:rsidR="00D44282" w:rsidRPr="00D44282" w:rsidRDefault="00D44282" w:rsidP="00D44282">
      <w:pPr>
        <w:jc w:val="both"/>
        <w:rPr>
          <w:rFonts w:ascii="Comic Sans MS" w:hAnsi="Comic Sans MS"/>
          <w:sz w:val="22"/>
          <w:szCs w:val="22"/>
        </w:rPr>
      </w:pPr>
    </w:p>
    <w:p w14:paraId="5864F2C3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33C1FB08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33C833BB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22754DE6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093A368B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194B18A3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70FCEA25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31AF91D7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377ABD72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7AC29E2B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173ADD12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483FC259" w14:textId="77777777" w:rsidR="002F1AA3" w:rsidRDefault="002F1AA3" w:rsidP="00FC0A3E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510F9CC2" w14:textId="77777777" w:rsidR="00FC0A3E" w:rsidRPr="00732C49" w:rsidRDefault="00FC0A3E" w:rsidP="00FC0A3E">
      <w:pPr>
        <w:spacing w:line="276" w:lineRule="auto"/>
        <w:jc w:val="right"/>
        <w:rPr>
          <w:rFonts w:asciiTheme="minorHAnsi" w:hAnsiTheme="minorHAnsi" w:cs="Tahoma"/>
          <w:b/>
        </w:rPr>
      </w:pPr>
      <w:r>
        <w:rPr>
          <w:rFonts w:asciiTheme="minorHAnsi" w:hAnsiTheme="minorHAnsi" w:cs="Tahoma"/>
          <w:b/>
        </w:rPr>
        <w:t>Bom t</w:t>
      </w:r>
      <w:r w:rsidRPr="00732C49">
        <w:rPr>
          <w:rFonts w:asciiTheme="minorHAnsi" w:hAnsiTheme="minorHAnsi" w:cs="Tahoma"/>
          <w:b/>
        </w:rPr>
        <w:t>rabalho!</w:t>
      </w:r>
    </w:p>
    <w:p w14:paraId="5EFDA2CE" w14:textId="77777777" w:rsidR="00FC0A3E" w:rsidRPr="00732C49" w:rsidRDefault="00FC0A3E" w:rsidP="00FC0A3E">
      <w:pPr>
        <w:spacing w:line="276" w:lineRule="auto"/>
        <w:jc w:val="right"/>
        <w:rPr>
          <w:rFonts w:asciiTheme="minorHAnsi" w:hAnsiTheme="minorHAnsi"/>
          <w:i/>
        </w:rPr>
      </w:pPr>
      <w:r w:rsidRPr="00732C49">
        <w:rPr>
          <w:rFonts w:asciiTheme="minorHAnsi" w:hAnsiTheme="minorHAnsi"/>
          <w:i/>
        </w:rPr>
        <w:t>Os Prof</w:t>
      </w:r>
      <w:r>
        <w:rPr>
          <w:rFonts w:asciiTheme="minorHAnsi" w:hAnsiTheme="minorHAnsi"/>
          <w:i/>
        </w:rPr>
        <w:t xml:space="preserve">: </w:t>
      </w:r>
      <w:r w:rsidRPr="00732C49">
        <w:rPr>
          <w:rFonts w:asciiTheme="minorHAnsi" w:hAnsiTheme="minorHAnsi"/>
          <w:i/>
        </w:rPr>
        <w:t>Maria José Madeira</w:t>
      </w:r>
    </w:p>
    <w:p w14:paraId="435B9AFE" w14:textId="77777777" w:rsidR="00FC0A3E" w:rsidRPr="00732C49" w:rsidRDefault="00FC0A3E" w:rsidP="00FC0A3E">
      <w:pPr>
        <w:jc w:val="right"/>
        <w:rPr>
          <w:rFonts w:asciiTheme="minorHAnsi" w:hAnsiTheme="minorHAnsi"/>
          <w:i/>
        </w:rPr>
      </w:pPr>
      <w:r w:rsidRPr="00732C49">
        <w:rPr>
          <w:rFonts w:asciiTheme="minorHAnsi" w:hAnsiTheme="minorHAnsi"/>
          <w:i/>
        </w:rPr>
        <w:t xml:space="preserve"> Óscar Teixeira</w:t>
      </w:r>
    </w:p>
    <w:p w14:paraId="2C55DA2A" w14:textId="77777777" w:rsidR="004730BE" w:rsidRDefault="004730BE" w:rsidP="00FC0A3E">
      <w:pPr>
        <w:jc w:val="right"/>
      </w:pPr>
    </w:p>
    <w:sectPr w:rsidR="004730BE" w:rsidSect="00FC0A3E">
      <w:footerReference w:type="even" r:id="rId18"/>
      <w:footerReference w:type="default" r:id="rId19"/>
      <w:pgSz w:w="11906" w:h="16838"/>
      <w:pgMar w:top="851" w:right="1466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AA5BB6" w14:textId="77777777" w:rsidR="003149EF" w:rsidRDefault="003149EF">
      <w:r>
        <w:separator/>
      </w:r>
    </w:p>
  </w:endnote>
  <w:endnote w:type="continuationSeparator" w:id="0">
    <w:p w14:paraId="48C7A239" w14:textId="77777777" w:rsidR="003149EF" w:rsidRDefault="003149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227AFF" w14:textId="77777777" w:rsidR="00D44282" w:rsidRDefault="003018D6" w:rsidP="00D44282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D44282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73D54CE5" w14:textId="77777777" w:rsidR="00D44282" w:rsidRDefault="00D44282" w:rsidP="00D44282">
    <w:pPr>
      <w:pStyle w:val="Rodap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E1D04E" w14:textId="77777777" w:rsidR="00D44282" w:rsidRPr="00FC0A3E" w:rsidRDefault="00FC0A3E" w:rsidP="00FC0A3E">
    <w:pPr>
      <w:pStyle w:val="Rodap"/>
      <w:pBdr>
        <w:top w:val="single" w:sz="4" w:space="1" w:color="auto"/>
      </w:pBdr>
      <w:tabs>
        <w:tab w:val="clear" w:pos="4252"/>
        <w:tab w:val="clear" w:pos="8504"/>
        <w:tab w:val="center" w:pos="5103"/>
        <w:tab w:val="right" w:pos="9072"/>
      </w:tabs>
      <w:ind w:right="-333"/>
      <w:rPr>
        <w:rFonts w:asciiTheme="majorHAnsi" w:hAnsiTheme="majorHAnsi"/>
        <w:sz w:val="18"/>
      </w:rPr>
    </w:pPr>
    <w:r w:rsidRPr="00732C49">
      <w:rPr>
        <w:rFonts w:asciiTheme="majorHAnsi" w:hAnsiTheme="majorHAnsi"/>
        <w:sz w:val="18"/>
      </w:rPr>
      <w:t>1º Período - 12º A e B</w:t>
    </w:r>
    <w:r w:rsidRPr="00732C49">
      <w:rPr>
        <w:rFonts w:asciiTheme="majorHAnsi" w:hAnsiTheme="majorHAnsi"/>
        <w:sz w:val="18"/>
      </w:rPr>
      <w:tab/>
      <w:t>Ficha de Trabalho</w:t>
    </w:r>
    <w:r>
      <w:rPr>
        <w:rFonts w:asciiTheme="majorHAnsi" w:hAnsiTheme="majorHAnsi"/>
        <w:sz w:val="18"/>
      </w:rPr>
      <w:t xml:space="preserve"> nº6</w:t>
    </w:r>
    <w:r>
      <w:rPr>
        <w:rFonts w:asciiTheme="majorHAnsi" w:hAnsiTheme="majorHAnsi"/>
        <w:sz w:val="18"/>
      </w:rPr>
      <w:tab/>
    </w:r>
    <w:r w:rsidRPr="00732C49">
      <w:rPr>
        <w:rFonts w:asciiTheme="majorHAnsi" w:hAnsiTheme="majorHAnsi"/>
        <w:sz w:val="16"/>
        <w:szCs w:val="16"/>
      </w:rPr>
      <w:t xml:space="preserve"> </w:t>
    </w:r>
    <w:r w:rsidR="003018D6" w:rsidRPr="00732C49">
      <w:rPr>
        <w:rFonts w:asciiTheme="majorHAnsi" w:hAnsiTheme="majorHAnsi"/>
        <w:b/>
        <w:sz w:val="16"/>
        <w:szCs w:val="16"/>
      </w:rPr>
      <w:fldChar w:fldCharType="begin"/>
    </w:r>
    <w:r w:rsidRPr="00732C49">
      <w:rPr>
        <w:rFonts w:asciiTheme="majorHAnsi" w:hAnsiTheme="majorHAnsi"/>
        <w:b/>
        <w:sz w:val="16"/>
        <w:szCs w:val="16"/>
      </w:rPr>
      <w:instrText>PAGE</w:instrText>
    </w:r>
    <w:r w:rsidR="003018D6" w:rsidRPr="00732C49">
      <w:rPr>
        <w:rFonts w:asciiTheme="majorHAnsi" w:hAnsiTheme="majorHAnsi"/>
        <w:b/>
        <w:sz w:val="16"/>
        <w:szCs w:val="16"/>
      </w:rPr>
      <w:fldChar w:fldCharType="separate"/>
    </w:r>
    <w:r w:rsidR="000E556E">
      <w:rPr>
        <w:rFonts w:asciiTheme="majorHAnsi" w:hAnsiTheme="majorHAnsi"/>
        <w:b/>
        <w:noProof/>
        <w:sz w:val="16"/>
        <w:szCs w:val="16"/>
      </w:rPr>
      <w:t>1</w:t>
    </w:r>
    <w:r w:rsidR="003018D6" w:rsidRPr="00732C49">
      <w:rPr>
        <w:rFonts w:asciiTheme="majorHAnsi" w:hAnsiTheme="majorHAnsi"/>
        <w:b/>
        <w:sz w:val="16"/>
        <w:szCs w:val="16"/>
      </w:rPr>
      <w:fldChar w:fldCharType="end"/>
    </w:r>
    <w:r w:rsidRPr="00732C49">
      <w:rPr>
        <w:rFonts w:asciiTheme="majorHAnsi" w:hAnsiTheme="majorHAnsi"/>
        <w:sz w:val="16"/>
        <w:szCs w:val="16"/>
      </w:rPr>
      <w:t xml:space="preserve"> / </w:t>
    </w:r>
    <w:r w:rsidR="003018D6" w:rsidRPr="00732C49">
      <w:rPr>
        <w:rFonts w:asciiTheme="majorHAnsi" w:hAnsiTheme="majorHAnsi"/>
        <w:b/>
        <w:sz w:val="16"/>
        <w:szCs w:val="16"/>
      </w:rPr>
      <w:fldChar w:fldCharType="begin"/>
    </w:r>
    <w:r w:rsidRPr="00732C49">
      <w:rPr>
        <w:rFonts w:asciiTheme="majorHAnsi" w:hAnsiTheme="majorHAnsi"/>
        <w:b/>
        <w:sz w:val="16"/>
        <w:szCs w:val="16"/>
      </w:rPr>
      <w:instrText>NUMPAGES</w:instrText>
    </w:r>
    <w:r w:rsidR="003018D6" w:rsidRPr="00732C49">
      <w:rPr>
        <w:rFonts w:asciiTheme="majorHAnsi" w:hAnsiTheme="majorHAnsi"/>
        <w:b/>
        <w:sz w:val="16"/>
        <w:szCs w:val="16"/>
      </w:rPr>
      <w:fldChar w:fldCharType="separate"/>
    </w:r>
    <w:r w:rsidR="000E556E">
      <w:rPr>
        <w:rFonts w:asciiTheme="majorHAnsi" w:hAnsiTheme="majorHAnsi"/>
        <w:b/>
        <w:noProof/>
        <w:sz w:val="16"/>
        <w:szCs w:val="16"/>
      </w:rPr>
      <w:t>5</w:t>
    </w:r>
    <w:r w:rsidR="003018D6" w:rsidRPr="00732C49">
      <w:rPr>
        <w:rFonts w:asciiTheme="majorHAnsi" w:hAnsiTheme="majorHAnsi"/>
        <w:b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EC904D" w14:textId="77777777" w:rsidR="003149EF" w:rsidRDefault="003149EF">
      <w:r>
        <w:separator/>
      </w:r>
    </w:p>
  </w:footnote>
  <w:footnote w:type="continuationSeparator" w:id="0">
    <w:p w14:paraId="484C4358" w14:textId="77777777" w:rsidR="003149EF" w:rsidRDefault="003149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D26BB"/>
    <w:multiLevelType w:val="hybridMultilevel"/>
    <w:tmpl w:val="2CF29D04"/>
    <w:lvl w:ilvl="0" w:tplc="30D25E58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4D53D7"/>
    <w:multiLevelType w:val="hybridMultilevel"/>
    <w:tmpl w:val="28B4EE24"/>
    <w:lvl w:ilvl="0" w:tplc="765E808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D21CF1"/>
    <w:multiLevelType w:val="hybridMultilevel"/>
    <w:tmpl w:val="E878DF74"/>
    <w:lvl w:ilvl="0" w:tplc="DF5ECB4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FA28DE"/>
    <w:multiLevelType w:val="hybridMultilevel"/>
    <w:tmpl w:val="BB56467E"/>
    <w:lvl w:ilvl="0" w:tplc="CC8E14D2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FA5AA3"/>
    <w:multiLevelType w:val="multilevel"/>
    <w:tmpl w:val="BC4423B2"/>
    <w:lvl w:ilvl="0">
      <w:start w:val="1"/>
      <w:numFmt w:val="decimal"/>
      <w:lvlText w:val="%1.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)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)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)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)%4.%5.%6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)%4.%5.%6.%7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)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)%4.%5.%6.%7.%8.%9.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5" w15:restartNumberingAfterBreak="0">
    <w:nsid w:val="0B2543FE"/>
    <w:multiLevelType w:val="hybridMultilevel"/>
    <w:tmpl w:val="2CF29D04"/>
    <w:lvl w:ilvl="0" w:tplc="30D25E58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8C7253"/>
    <w:multiLevelType w:val="hybridMultilevel"/>
    <w:tmpl w:val="9D5431CC"/>
    <w:lvl w:ilvl="0" w:tplc="08160005">
      <w:start w:val="1"/>
      <w:numFmt w:val="bullet"/>
      <w:lvlText w:val=""/>
      <w:lvlJc w:val="left"/>
      <w:pPr>
        <w:ind w:left="1515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7" w15:restartNumberingAfterBreak="0">
    <w:nsid w:val="208C5CFD"/>
    <w:multiLevelType w:val="hybridMultilevel"/>
    <w:tmpl w:val="51C0C742"/>
    <w:lvl w:ilvl="0" w:tplc="B900EA4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BD6A30B6">
      <w:start w:val="1"/>
      <w:numFmt w:val="lowerRoman"/>
      <w:lvlText w:val="%3."/>
      <w:lvlJc w:val="right"/>
      <w:pPr>
        <w:ind w:left="2160" w:hanging="180"/>
      </w:pPr>
      <w:rPr>
        <w:b/>
      </w:r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467FFD"/>
    <w:multiLevelType w:val="hybridMultilevel"/>
    <w:tmpl w:val="7B9478C8"/>
    <w:lvl w:ilvl="0" w:tplc="1048F4B0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A86847"/>
    <w:multiLevelType w:val="hybridMultilevel"/>
    <w:tmpl w:val="BB56467E"/>
    <w:lvl w:ilvl="0" w:tplc="CC8E14D2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57116B"/>
    <w:multiLevelType w:val="hybridMultilevel"/>
    <w:tmpl w:val="BB56467E"/>
    <w:lvl w:ilvl="0" w:tplc="CC8E14D2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FC3DA8"/>
    <w:multiLevelType w:val="multilevel"/>
    <w:tmpl w:val="0816001D"/>
    <w:styleLink w:val="Estilo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upp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36726B58"/>
    <w:multiLevelType w:val="hybridMultilevel"/>
    <w:tmpl w:val="06A8C744"/>
    <w:lvl w:ilvl="0" w:tplc="33BC0796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EA7F44"/>
    <w:multiLevelType w:val="hybridMultilevel"/>
    <w:tmpl w:val="BB56467E"/>
    <w:lvl w:ilvl="0" w:tplc="CC8E14D2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AD59D7"/>
    <w:multiLevelType w:val="hybridMultilevel"/>
    <w:tmpl w:val="BB56467E"/>
    <w:lvl w:ilvl="0" w:tplc="CC8E14D2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2718C5"/>
    <w:multiLevelType w:val="hybridMultilevel"/>
    <w:tmpl w:val="8E7483D6"/>
    <w:lvl w:ilvl="0" w:tplc="1EB69F5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12436C"/>
    <w:multiLevelType w:val="hybridMultilevel"/>
    <w:tmpl w:val="BB56467E"/>
    <w:lvl w:ilvl="0" w:tplc="CC8E14D2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543E1E"/>
    <w:multiLevelType w:val="hybridMultilevel"/>
    <w:tmpl w:val="BB56467E"/>
    <w:lvl w:ilvl="0" w:tplc="CC8E14D2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7D338B"/>
    <w:multiLevelType w:val="hybridMultilevel"/>
    <w:tmpl w:val="2C866D94"/>
    <w:lvl w:ilvl="0" w:tplc="45ECD8B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A45412"/>
    <w:multiLevelType w:val="hybridMultilevel"/>
    <w:tmpl w:val="BB56467E"/>
    <w:lvl w:ilvl="0" w:tplc="CC8E14D2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2E5EB8"/>
    <w:multiLevelType w:val="hybridMultilevel"/>
    <w:tmpl w:val="42E82C6E"/>
    <w:lvl w:ilvl="0" w:tplc="83E6AA4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15B1D46"/>
    <w:multiLevelType w:val="hybridMultilevel"/>
    <w:tmpl w:val="BC8E287A"/>
    <w:lvl w:ilvl="0" w:tplc="535EB6D0">
      <w:start w:val="1"/>
      <w:numFmt w:val="decimal"/>
      <w:lvlText w:val="%1)"/>
      <w:lvlJc w:val="left"/>
      <w:pPr>
        <w:ind w:left="41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138" w:hanging="360"/>
      </w:pPr>
    </w:lvl>
    <w:lvl w:ilvl="2" w:tplc="0816001B" w:tentative="1">
      <w:start w:val="1"/>
      <w:numFmt w:val="lowerRoman"/>
      <w:lvlText w:val="%3."/>
      <w:lvlJc w:val="right"/>
      <w:pPr>
        <w:ind w:left="1858" w:hanging="180"/>
      </w:pPr>
    </w:lvl>
    <w:lvl w:ilvl="3" w:tplc="0816000F" w:tentative="1">
      <w:start w:val="1"/>
      <w:numFmt w:val="decimal"/>
      <w:lvlText w:val="%4."/>
      <w:lvlJc w:val="left"/>
      <w:pPr>
        <w:ind w:left="2578" w:hanging="360"/>
      </w:pPr>
    </w:lvl>
    <w:lvl w:ilvl="4" w:tplc="08160019" w:tentative="1">
      <w:start w:val="1"/>
      <w:numFmt w:val="lowerLetter"/>
      <w:lvlText w:val="%5."/>
      <w:lvlJc w:val="left"/>
      <w:pPr>
        <w:ind w:left="3298" w:hanging="360"/>
      </w:pPr>
    </w:lvl>
    <w:lvl w:ilvl="5" w:tplc="0816001B" w:tentative="1">
      <w:start w:val="1"/>
      <w:numFmt w:val="lowerRoman"/>
      <w:lvlText w:val="%6."/>
      <w:lvlJc w:val="right"/>
      <w:pPr>
        <w:ind w:left="4018" w:hanging="180"/>
      </w:pPr>
    </w:lvl>
    <w:lvl w:ilvl="6" w:tplc="0816000F" w:tentative="1">
      <w:start w:val="1"/>
      <w:numFmt w:val="decimal"/>
      <w:lvlText w:val="%7."/>
      <w:lvlJc w:val="left"/>
      <w:pPr>
        <w:ind w:left="4738" w:hanging="360"/>
      </w:pPr>
    </w:lvl>
    <w:lvl w:ilvl="7" w:tplc="08160019" w:tentative="1">
      <w:start w:val="1"/>
      <w:numFmt w:val="lowerLetter"/>
      <w:lvlText w:val="%8."/>
      <w:lvlJc w:val="left"/>
      <w:pPr>
        <w:ind w:left="5458" w:hanging="360"/>
      </w:pPr>
    </w:lvl>
    <w:lvl w:ilvl="8" w:tplc="0816001B" w:tentative="1">
      <w:start w:val="1"/>
      <w:numFmt w:val="lowerRoman"/>
      <w:lvlText w:val="%9."/>
      <w:lvlJc w:val="right"/>
      <w:pPr>
        <w:ind w:left="6178" w:hanging="180"/>
      </w:pPr>
    </w:lvl>
  </w:abstractNum>
  <w:abstractNum w:abstractNumId="22" w15:restartNumberingAfterBreak="0">
    <w:nsid w:val="67881192"/>
    <w:multiLevelType w:val="hybridMultilevel"/>
    <w:tmpl w:val="BB56467E"/>
    <w:lvl w:ilvl="0" w:tplc="CC8E14D2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00A77E9"/>
    <w:multiLevelType w:val="hybridMultilevel"/>
    <w:tmpl w:val="A926A038"/>
    <w:lvl w:ilvl="0" w:tplc="FA6ED36A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0D44714"/>
    <w:multiLevelType w:val="multilevel"/>
    <w:tmpl w:val="0816001D"/>
    <w:numStyleLink w:val="Estilo1"/>
  </w:abstractNum>
  <w:abstractNum w:abstractNumId="25" w15:restartNumberingAfterBreak="0">
    <w:nsid w:val="7418035D"/>
    <w:multiLevelType w:val="hybridMultilevel"/>
    <w:tmpl w:val="8ADC9C44"/>
    <w:lvl w:ilvl="0" w:tplc="77383E36">
      <w:start w:val="7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806502F"/>
    <w:multiLevelType w:val="hybridMultilevel"/>
    <w:tmpl w:val="BB56467E"/>
    <w:lvl w:ilvl="0" w:tplc="CC8E14D2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BE5AE5"/>
    <w:multiLevelType w:val="hybridMultilevel"/>
    <w:tmpl w:val="4E6E2A10"/>
    <w:lvl w:ilvl="0" w:tplc="0BD07794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16582933">
    <w:abstractNumId w:val="4"/>
  </w:num>
  <w:num w:numId="2" w16cid:durableId="549538747">
    <w:abstractNumId w:val="21"/>
  </w:num>
  <w:num w:numId="3" w16cid:durableId="786892594">
    <w:abstractNumId w:val="15"/>
  </w:num>
  <w:num w:numId="4" w16cid:durableId="1872499844">
    <w:abstractNumId w:val="6"/>
  </w:num>
  <w:num w:numId="5" w16cid:durableId="526989067">
    <w:abstractNumId w:val="25"/>
  </w:num>
  <w:num w:numId="6" w16cid:durableId="105390287">
    <w:abstractNumId w:val="11"/>
  </w:num>
  <w:num w:numId="7" w16cid:durableId="2115898103">
    <w:abstractNumId w:val="24"/>
  </w:num>
  <w:num w:numId="8" w16cid:durableId="485975686">
    <w:abstractNumId w:val="8"/>
  </w:num>
  <w:num w:numId="9" w16cid:durableId="690767234">
    <w:abstractNumId w:val="27"/>
  </w:num>
  <w:num w:numId="10" w16cid:durableId="262956433">
    <w:abstractNumId w:val="12"/>
  </w:num>
  <w:num w:numId="11" w16cid:durableId="783696196">
    <w:abstractNumId w:val="23"/>
  </w:num>
  <w:num w:numId="12" w16cid:durableId="1011756225">
    <w:abstractNumId w:val="20"/>
  </w:num>
  <w:num w:numId="13" w16cid:durableId="388500352">
    <w:abstractNumId w:val="3"/>
  </w:num>
  <w:num w:numId="14" w16cid:durableId="1471555371">
    <w:abstractNumId w:val="0"/>
  </w:num>
  <w:num w:numId="15" w16cid:durableId="1310863691">
    <w:abstractNumId w:val="19"/>
  </w:num>
  <w:num w:numId="16" w16cid:durableId="218906242">
    <w:abstractNumId w:val="5"/>
  </w:num>
  <w:num w:numId="17" w16cid:durableId="1694725695">
    <w:abstractNumId w:val="10"/>
  </w:num>
  <w:num w:numId="18" w16cid:durableId="1196429946">
    <w:abstractNumId w:val="17"/>
  </w:num>
  <w:num w:numId="19" w16cid:durableId="735976178">
    <w:abstractNumId w:val="22"/>
  </w:num>
  <w:num w:numId="20" w16cid:durableId="247077906">
    <w:abstractNumId w:val="16"/>
  </w:num>
  <w:num w:numId="21" w16cid:durableId="695351201">
    <w:abstractNumId w:val="13"/>
  </w:num>
  <w:num w:numId="22" w16cid:durableId="1265503122">
    <w:abstractNumId w:val="14"/>
  </w:num>
  <w:num w:numId="23" w16cid:durableId="756904944">
    <w:abstractNumId w:val="26"/>
  </w:num>
  <w:num w:numId="24" w16cid:durableId="89161113">
    <w:abstractNumId w:val="9"/>
  </w:num>
  <w:num w:numId="25" w16cid:durableId="957762722">
    <w:abstractNumId w:val="7"/>
  </w:num>
  <w:num w:numId="26" w16cid:durableId="1599676487">
    <w:abstractNumId w:val="18"/>
  </w:num>
  <w:num w:numId="27" w16cid:durableId="827669174">
    <w:abstractNumId w:val="2"/>
  </w:num>
  <w:num w:numId="28" w16cid:durableId="174025205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4282"/>
    <w:rsid w:val="00000AC1"/>
    <w:rsid w:val="000018D8"/>
    <w:rsid w:val="000465A7"/>
    <w:rsid w:val="000615B6"/>
    <w:rsid w:val="0006445D"/>
    <w:rsid w:val="00074425"/>
    <w:rsid w:val="000756E1"/>
    <w:rsid w:val="00087F9E"/>
    <w:rsid w:val="00091695"/>
    <w:rsid w:val="00091B2E"/>
    <w:rsid w:val="00093C71"/>
    <w:rsid w:val="000A7175"/>
    <w:rsid w:val="000B3FDB"/>
    <w:rsid w:val="000B48FF"/>
    <w:rsid w:val="000C3C76"/>
    <w:rsid w:val="000E18F6"/>
    <w:rsid w:val="000E3FFC"/>
    <w:rsid w:val="000E556E"/>
    <w:rsid w:val="001140A9"/>
    <w:rsid w:val="00140A77"/>
    <w:rsid w:val="00144AE7"/>
    <w:rsid w:val="001475E5"/>
    <w:rsid w:val="0015357E"/>
    <w:rsid w:val="001601C7"/>
    <w:rsid w:val="0016749B"/>
    <w:rsid w:val="00173062"/>
    <w:rsid w:val="001776E4"/>
    <w:rsid w:val="001809B3"/>
    <w:rsid w:val="00182DCE"/>
    <w:rsid w:val="00187B21"/>
    <w:rsid w:val="001946B5"/>
    <w:rsid w:val="00194B01"/>
    <w:rsid w:val="001B76FD"/>
    <w:rsid w:val="001C238A"/>
    <w:rsid w:val="001C28CC"/>
    <w:rsid w:val="001C3642"/>
    <w:rsid w:val="001C62C3"/>
    <w:rsid w:val="001C642B"/>
    <w:rsid w:val="001E7EA1"/>
    <w:rsid w:val="001F568F"/>
    <w:rsid w:val="00203382"/>
    <w:rsid w:val="002101B0"/>
    <w:rsid w:val="00212DE7"/>
    <w:rsid w:val="002252C8"/>
    <w:rsid w:val="002276F1"/>
    <w:rsid w:val="00237B1A"/>
    <w:rsid w:val="00246790"/>
    <w:rsid w:val="00254F61"/>
    <w:rsid w:val="00255374"/>
    <w:rsid w:val="0026030F"/>
    <w:rsid w:val="00263442"/>
    <w:rsid w:val="00266762"/>
    <w:rsid w:val="00266D9E"/>
    <w:rsid w:val="00267EF7"/>
    <w:rsid w:val="002866F1"/>
    <w:rsid w:val="002929CE"/>
    <w:rsid w:val="002C313C"/>
    <w:rsid w:val="002D3F84"/>
    <w:rsid w:val="002D69D5"/>
    <w:rsid w:val="002D7092"/>
    <w:rsid w:val="002E0E24"/>
    <w:rsid w:val="002F1AA3"/>
    <w:rsid w:val="002F5D5E"/>
    <w:rsid w:val="003018D6"/>
    <w:rsid w:val="00303949"/>
    <w:rsid w:val="003149EF"/>
    <w:rsid w:val="00325678"/>
    <w:rsid w:val="003426E6"/>
    <w:rsid w:val="0034797E"/>
    <w:rsid w:val="00385480"/>
    <w:rsid w:val="00385589"/>
    <w:rsid w:val="00393E26"/>
    <w:rsid w:val="003A2ECC"/>
    <w:rsid w:val="003B2BAA"/>
    <w:rsid w:val="003C3F92"/>
    <w:rsid w:val="003C5CD7"/>
    <w:rsid w:val="003D4C90"/>
    <w:rsid w:val="003D5E54"/>
    <w:rsid w:val="003E7BDA"/>
    <w:rsid w:val="0041751B"/>
    <w:rsid w:val="00430846"/>
    <w:rsid w:val="00436E63"/>
    <w:rsid w:val="004548A0"/>
    <w:rsid w:val="00454F79"/>
    <w:rsid w:val="00457D8D"/>
    <w:rsid w:val="00467C58"/>
    <w:rsid w:val="004730BE"/>
    <w:rsid w:val="004744AB"/>
    <w:rsid w:val="00477B82"/>
    <w:rsid w:val="00480943"/>
    <w:rsid w:val="00481509"/>
    <w:rsid w:val="004916FD"/>
    <w:rsid w:val="004A049D"/>
    <w:rsid w:val="004C0491"/>
    <w:rsid w:val="004C375D"/>
    <w:rsid w:val="004C37AC"/>
    <w:rsid w:val="004C5AD8"/>
    <w:rsid w:val="004D5275"/>
    <w:rsid w:val="004D6579"/>
    <w:rsid w:val="004E1FC8"/>
    <w:rsid w:val="004E4922"/>
    <w:rsid w:val="004F0C23"/>
    <w:rsid w:val="00512A46"/>
    <w:rsid w:val="005370F0"/>
    <w:rsid w:val="00554E1D"/>
    <w:rsid w:val="005861FB"/>
    <w:rsid w:val="005B5782"/>
    <w:rsid w:val="005B651C"/>
    <w:rsid w:val="005B7E76"/>
    <w:rsid w:val="005D5F58"/>
    <w:rsid w:val="006071D4"/>
    <w:rsid w:val="006252DB"/>
    <w:rsid w:val="00627CAD"/>
    <w:rsid w:val="0066221B"/>
    <w:rsid w:val="00677A7E"/>
    <w:rsid w:val="00697996"/>
    <w:rsid w:val="006B2259"/>
    <w:rsid w:val="006C2553"/>
    <w:rsid w:val="006C3A8F"/>
    <w:rsid w:val="006D1592"/>
    <w:rsid w:val="006D7901"/>
    <w:rsid w:val="006E193F"/>
    <w:rsid w:val="006E26A0"/>
    <w:rsid w:val="006E4996"/>
    <w:rsid w:val="006E6734"/>
    <w:rsid w:val="006F214A"/>
    <w:rsid w:val="006F2D41"/>
    <w:rsid w:val="007017BC"/>
    <w:rsid w:val="00707617"/>
    <w:rsid w:val="00717AC5"/>
    <w:rsid w:val="00723340"/>
    <w:rsid w:val="00734B46"/>
    <w:rsid w:val="00741360"/>
    <w:rsid w:val="00747B4A"/>
    <w:rsid w:val="0075405C"/>
    <w:rsid w:val="00754625"/>
    <w:rsid w:val="00765D80"/>
    <w:rsid w:val="007704C9"/>
    <w:rsid w:val="00772C44"/>
    <w:rsid w:val="007765B9"/>
    <w:rsid w:val="00780D11"/>
    <w:rsid w:val="00783C4D"/>
    <w:rsid w:val="00791A8F"/>
    <w:rsid w:val="007A6D17"/>
    <w:rsid w:val="007C4644"/>
    <w:rsid w:val="007C4B66"/>
    <w:rsid w:val="007D652E"/>
    <w:rsid w:val="007E0C41"/>
    <w:rsid w:val="007E509C"/>
    <w:rsid w:val="007E5666"/>
    <w:rsid w:val="007E5969"/>
    <w:rsid w:val="007F3BE5"/>
    <w:rsid w:val="007F4BD5"/>
    <w:rsid w:val="008207A2"/>
    <w:rsid w:val="00830E80"/>
    <w:rsid w:val="008403FA"/>
    <w:rsid w:val="0085758B"/>
    <w:rsid w:val="00865CD0"/>
    <w:rsid w:val="00875C89"/>
    <w:rsid w:val="008853F2"/>
    <w:rsid w:val="00890692"/>
    <w:rsid w:val="00893EF9"/>
    <w:rsid w:val="00897C51"/>
    <w:rsid w:val="008A1D97"/>
    <w:rsid w:val="008A2A37"/>
    <w:rsid w:val="008A2F66"/>
    <w:rsid w:val="008B30CB"/>
    <w:rsid w:val="008D0495"/>
    <w:rsid w:val="008E07D5"/>
    <w:rsid w:val="008E4969"/>
    <w:rsid w:val="008F7AF9"/>
    <w:rsid w:val="00905675"/>
    <w:rsid w:val="00905F92"/>
    <w:rsid w:val="009134D5"/>
    <w:rsid w:val="009174F8"/>
    <w:rsid w:val="00937708"/>
    <w:rsid w:val="00940D48"/>
    <w:rsid w:val="0095737F"/>
    <w:rsid w:val="00970FCD"/>
    <w:rsid w:val="00976532"/>
    <w:rsid w:val="00976AC8"/>
    <w:rsid w:val="00976CB3"/>
    <w:rsid w:val="009A3A89"/>
    <w:rsid w:val="009A61A8"/>
    <w:rsid w:val="009B48F8"/>
    <w:rsid w:val="009B7ADF"/>
    <w:rsid w:val="009C578C"/>
    <w:rsid w:val="009C69C8"/>
    <w:rsid w:val="009D3DC4"/>
    <w:rsid w:val="009F2824"/>
    <w:rsid w:val="009F5BE7"/>
    <w:rsid w:val="00A01A82"/>
    <w:rsid w:val="00A074A6"/>
    <w:rsid w:val="00A10921"/>
    <w:rsid w:val="00A20B18"/>
    <w:rsid w:val="00A672F2"/>
    <w:rsid w:val="00A67F9C"/>
    <w:rsid w:val="00A72E96"/>
    <w:rsid w:val="00A8739C"/>
    <w:rsid w:val="00A931B2"/>
    <w:rsid w:val="00A97D08"/>
    <w:rsid w:val="00AB6056"/>
    <w:rsid w:val="00AB6521"/>
    <w:rsid w:val="00AB72E4"/>
    <w:rsid w:val="00AC1CA0"/>
    <w:rsid w:val="00AC5F91"/>
    <w:rsid w:val="00AD00B8"/>
    <w:rsid w:val="00AD0269"/>
    <w:rsid w:val="00AD35BF"/>
    <w:rsid w:val="00AD6CC2"/>
    <w:rsid w:val="00AE00F2"/>
    <w:rsid w:val="00AE08F2"/>
    <w:rsid w:val="00AE3865"/>
    <w:rsid w:val="00B00E1C"/>
    <w:rsid w:val="00B22992"/>
    <w:rsid w:val="00B27F63"/>
    <w:rsid w:val="00B31FAA"/>
    <w:rsid w:val="00B367D8"/>
    <w:rsid w:val="00B4411E"/>
    <w:rsid w:val="00B503D6"/>
    <w:rsid w:val="00B56D6E"/>
    <w:rsid w:val="00B7303D"/>
    <w:rsid w:val="00B8655C"/>
    <w:rsid w:val="00BA7442"/>
    <w:rsid w:val="00BB0C2C"/>
    <w:rsid w:val="00BB5C98"/>
    <w:rsid w:val="00BC2F6F"/>
    <w:rsid w:val="00BE1134"/>
    <w:rsid w:val="00C1564D"/>
    <w:rsid w:val="00C31B02"/>
    <w:rsid w:val="00C441E0"/>
    <w:rsid w:val="00C47465"/>
    <w:rsid w:val="00C559F4"/>
    <w:rsid w:val="00C55A3E"/>
    <w:rsid w:val="00C6276D"/>
    <w:rsid w:val="00C77665"/>
    <w:rsid w:val="00C87AE3"/>
    <w:rsid w:val="00C90BC9"/>
    <w:rsid w:val="00C978A0"/>
    <w:rsid w:val="00CA23F0"/>
    <w:rsid w:val="00CA517E"/>
    <w:rsid w:val="00CA6A6C"/>
    <w:rsid w:val="00CB39FF"/>
    <w:rsid w:val="00CC0716"/>
    <w:rsid w:val="00CC2058"/>
    <w:rsid w:val="00CC219D"/>
    <w:rsid w:val="00CC78B6"/>
    <w:rsid w:val="00CD5E56"/>
    <w:rsid w:val="00CE1155"/>
    <w:rsid w:val="00CE3A64"/>
    <w:rsid w:val="00D0287D"/>
    <w:rsid w:val="00D07AB0"/>
    <w:rsid w:val="00D16E8C"/>
    <w:rsid w:val="00D2144E"/>
    <w:rsid w:val="00D23E1D"/>
    <w:rsid w:val="00D25F94"/>
    <w:rsid w:val="00D31C85"/>
    <w:rsid w:val="00D32833"/>
    <w:rsid w:val="00D33F97"/>
    <w:rsid w:val="00D44282"/>
    <w:rsid w:val="00D5358C"/>
    <w:rsid w:val="00D55A8A"/>
    <w:rsid w:val="00D56B20"/>
    <w:rsid w:val="00D802C3"/>
    <w:rsid w:val="00D871FB"/>
    <w:rsid w:val="00D90B56"/>
    <w:rsid w:val="00DA5814"/>
    <w:rsid w:val="00DC6939"/>
    <w:rsid w:val="00DD01A9"/>
    <w:rsid w:val="00DD0776"/>
    <w:rsid w:val="00DD2229"/>
    <w:rsid w:val="00DD4A82"/>
    <w:rsid w:val="00DE19F4"/>
    <w:rsid w:val="00DE5563"/>
    <w:rsid w:val="00E06F8B"/>
    <w:rsid w:val="00E41E7B"/>
    <w:rsid w:val="00E423B1"/>
    <w:rsid w:val="00E52CA4"/>
    <w:rsid w:val="00E552A3"/>
    <w:rsid w:val="00E72F4D"/>
    <w:rsid w:val="00E7322B"/>
    <w:rsid w:val="00E80320"/>
    <w:rsid w:val="00EB21B6"/>
    <w:rsid w:val="00ED1569"/>
    <w:rsid w:val="00ED3A1F"/>
    <w:rsid w:val="00ED5F32"/>
    <w:rsid w:val="00EE4151"/>
    <w:rsid w:val="00EF06CC"/>
    <w:rsid w:val="00F058B3"/>
    <w:rsid w:val="00F06FA6"/>
    <w:rsid w:val="00F21DFE"/>
    <w:rsid w:val="00F31D08"/>
    <w:rsid w:val="00F36448"/>
    <w:rsid w:val="00F62FEF"/>
    <w:rsid w:val="00F63FC5"/>
    <w:rsid w:val="00F67AB5"/>
    <w:rsid w:val="00F84540"/>
    <w:rsid w:val="00F87109"/>
    <w:rsid w:val="00FC0A3E"/>
    <w:rsid w:val="00FC0D09"/>
    <w:rsid w:val="00FD22BB"/>
    <w:rsid w:val="00FD5736"/>
    <w:rsid w:val="00FE6A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32"/>
    <o:shapelayout v:ext="edit">
      <o:idmap v:ext="edit" data="1"/>
    </o:shapelayout>
  </w:shapeDefaults>
  <w:decimalSymbol w:val=","/>
  <w:listSeparator w:val=";"/>
  <w14:docId w14:val="52FB285C"/>
  <w15:docId w15:val="{6A2C0392-9568-4B91-AEA0-41A6B37A85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93EF9"/>
    <w:rPr>
      <w:sz w:val="24"/>
      <w:szCs w:val="24"/>
    </w:rPr>
  </w:style>
  <w:style w:type="paragraph" w:styleId="Ttulo1">
    <w:name w:val="heading 1"/>
    <w:basedOn w:val="Normal"/>
    <w:next w:val="Normal"/>
    <w:link w:val="Ttulo1Carter"/>
    <w:qFormat/>
    <w:rsid w:val="00D44282"/>
    <w:pPr>
      <w:keepNext/>
      <w:spacing w:before="240" w:after="60"/>
      <w:outlineLvl w:val="0"/>
    </w:pPr>
    <w:rPr>
      <w:rFonts w:ascii="Helv" w:hAnsi="Helv"/>
      <w:b/>
      <w:kern w:val="28"/>
      <w:sz w:val="28"/>
      <w:szCs w:val="20"/>
    </w:rPr>
  </w:style>
  <w:style w:type="paragraph" w:styleId="Ttulo3">
    <w:name w:val="heading 3"/>
    <w:basedOn w:val="Normal"/>
    <w:next w:val="Normal"/>
    <w:qFormat/>
    <w:rsid w:val="00D44282"/>
    <w:pPr>
      <w:keepNext/>
      <w:jc w:val="center"/>
      <w:outlineLvl w:val="2"/>
    </w:pPr>
    <w:rPr>
      <w:color w:val="00FFFF"/>
      <w:szCs w:val="20"/>
    </w:rPr>
  </w:style>
  <w:style w:type="paragraph" w:styleId="Ttulo4">
    <w:name w:val="heading 4"/>
    <w:basedOn w:val="Normal"/>
    <w:next w:val="Normal"/>
    <w:qFormat/>
    <w:rsid w:val="00D44282"/>
    <w:pPr>
      <w:keepNext/>
      <w:jc w:val="both"/>
      <w:outlineLvl w:val="3"/>
    </w:pPr>
    <w:rPr>
      <w:b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Rodap">
    <w:name w:val="footer"/>
    <w:basedOn w:val="Normal"/>
    <w:link w:val="RodapCarter"/>
    <w:uiPriority w:val="99"/>
    <w:rsid w:val="00D44282"/>
    <w:pPr>
      <w:tabs>
        <w:tab w:val="center" w:pos="4252"/>
        <w:tab w:val="right" w:pos="8504"/>
      </w:tabs>
    </w:pPr>
  </w:style>
  <w:style w:type="character" w:styleId="Nmerodepgina">
    <w:name w:val="page number"/>
    <w:basedOn w:val="Tipodeletrapredefinidodopargrafo"/>
    <w:rsid w:val="00D44282"/>
  </w:style>
  <w:style w:type="paragraph" w:styleId="Corpodetexto">
    <w:name w:val="Body Text"/>
    <w:basedOn w:val="Normal"/>
    <w:rsid w:val="00D44282"/>
    <w:pPr>
      <w:jc w:val="both"/>
    </w:pPr>
    <w:rPr>
      <w:szCs w:val="20"/>
    </w:rPr>
  </w:style>
  <w:style w:type="paragraph" w:styleId="Cabealho">
    <w:name w:val="header"/>
    <w:basedOn w:val="Normal"/>
    <w:rsid w:val="00D44282"/>
    <w:pPr>
      <w:tabs>
        <w:tab w:val="center" w:pos="4252"/>
        <w:tab w:val="right" w:pos="8504"/>
      </w:tabs>
    </w:pPr>
  </w:style>
  <w:style w:type="paragraph" w:styleId="PargrafodaLista">
    <w:name w:val="List Paragraph"/>
    <w:basedOn w:val="Normal"/>
    <w:uiPriority w:val="34"/>
    <w:qFormat/>
    <w:rsid w:val="00ED5F32"/>
    <w:pPr>
      <w:ind w:left="708"/>
    </w:pPr>
  </w:style>
  <w:style w:type="character" w:styleId="TextodoMarcadordePosio">
    <w:name w:val="Placeholder Text"/>
    <w:basedOn w:val="Tipodeletrapredefinidodopargrafo"/>
    <w:uiPriority w:val="99"/>
    <w:semiHidden/>
    <w:rsid w:val="009134D5"/>
    <w:rPr>
      <w:color w:val="808080"/>
    </w:rPr>
  </w:style>
  <w:style w:type="paragraph" w:styleId="Textodebalo">
    <w:name w:val="Balloon Text"/>
    <w:basedOn w:val="Normal"/>
    <w:link w:val="TextodebaloCarter"/>
    <w:rsid w:val="009134D5"/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rsid w:val="009134D5"/>
    <w:rPr>
      <w:rFonts w:ascii="Tahoma" w:hAnsi="Tahoma" w:cs="Tahoma"/>
      <w:sz w:val="16"/>
      <w:szCs w:val="16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FC0A3E"/>
    <w:rPr>
      <w:sz w:val="24"/>
      <w:szCs w:val="24"/>
    </w:rPr>
  </w:style>
  <w:style w:type="character" w:customStyle="1" w:styleId="Ttulo1Carter">
    <w:name w:val="Título 1 Caráter"/>
    <w:basedOn w:val="Tipodeletrapredefinidodopargrafo"/>
    <w:link w:val="Ttulo1"/>
    <w:rsid w:val="00FC0A3E"/>
    <w:rPr>
      <w:rFonts w:ascii="Helv" w:hAnsi="Helv"/>
      <w:b/>
      <w:kern w:val="28"/>
      <w:sz w:val="28"/>
    </w:rPr>
  </w:style>
  <w:style w:type="table" w:styleId="TabelacomGrelha">
    <w:name w:val="Table Grid"/>
    <w:basedOn w:val="Tabelanormal"/>
    <w:rsid w:val="007017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Estilo1">
    <w:name w:val="Estilo1"/>
    <w:uiPriority w:val="99"/>
    <w:rsid w:val="007017BC"/>
    <w:pPr>
      <w:numPr>
        <w:numId w:val="6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001</Words>
  <Characters>5410</Characters>
  <Application>Microsoft Office Word</Application>
  <DocSecurity>0</DocSecurity>
  <Lines>45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Jose Madeira</dc:creator>
  <cp:lastModifiedBy>Maria José C. Alves A. Madeira</cp:lastModifiedBy>
  <cp:revision>2</cp:revision>
  <cp:lastPrinted>2011-10-15T16:18:00Z</cp:lastPrinted>
  <dcterms:created xsi:type="dcterms:W3CDTF">2024-02-20T19:25:00Z</dcterms:created>
  <dcterms:modified xsi:type="dcterms:W3CDTF">2024-02-20T19:25:00Z</dcterms:modified>
</cp:coreProperties>
</file>